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7CC" w:rsidRDefault="001477CC" w:rsidP="00355CE0">
      <w:pPr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1477CC">
        <w:rPr>
          <w:rFonts w:ascii="Times New Roman" w:hAnsi="Times New Roman" w:cs="Times New Roman"/>
          <w:b/>
          <w:sz w:val="30"/>
          <w:szCs w:val="30"/>
          <w:lang w:val="en-US"/>
        </w:rPr>
        <w:t>Preparation of Quinoline-2,4-dione Functionalized 1,2,3-Triazol-4-ylmethanols, 1,2,3-Triazole-4-carbaldehydes and 1,2,3-Triazole-4-carboxylic Acids</w:t>
      </w:r>
    </w:p>
    <w:p w:rsidR="00522F3E" w:rsidRPr="00355CE0" w:rsidRDefault="00522F3E" w:rsidP="00522F3E">
      <w:pPr>
        <w:pStyle w:val="Brezrazmikov"/>
        <w:rPr>
          <w:lang w:val="en-US"/>
        </w:rPr>
      </w:pPr>
    </w:p>
    <w:p w:rsidR="001477CC" w:rsidRDefault="001477CC" w:rsidP="00522F3E">
      <w:pPr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522F3E">
        <w:rPr>
          <w:rFonts w:ascii="Times New Roman" w:hAnsi="Times New Roman" w:cs="Times New Roman"/>
          <w:sz w:val="24"/>
          <w:szCs w:val="24"/>
          <w:lang w:val="en-US"/>
        </w:rPr>
        <w:t>David Milićević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Roman Kimmel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Damijana Urankar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Andrej Pevec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Janez Košmrlj,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22F3E">
        <w:rPr>
          <w:rFonts w:ascii="Times New Roman" w:hAnsi="Times New Roman" w:cs="Times New Roman"/>
          <w:sz w:val="24"/>
          <w:szCs w:val="24"/>
          <w:lang w:val="en-US"/>
        </w:rPr>
        <w:t xml:space="preserve"> and Stanislav Kafka</w:t>
      </w:r>
      <w:r w:rsidR="0067021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</w:p>
    <w:p w:rsidR="00175552" w:rsidRPr="00522F3E" w:rsidRDefault="00175552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1477CC" w:rsidRPr="00522F3E" w:rsidRDefault="0067021D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1477CC" w:rsidRPr="00522F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1477CC" w:rsidRPr="00522F3E">
        <w:rPr>
          <w:rFonts w:ascii="Times New Roman" w:hAnsi="Times New Roman" w:cs="Times New Roman"/>
          <w:sz w:val="24"/>
          <w:szCs w:val="24"/>
          <w:lang w:val="en-US"/>
        </w:rPr>
        <w:t>Department of Chemistry, Tomas Ba</w:t>
      </w:r>
      <w:bookmarkStart w:id="0" w:name="_GoBack"/>
      <w:bookmarkEnd w:id="0"/>
      <w:r w:rsidR="001477CC" w:rsidRPr="00522F3E">
        <w:rPr>
          <w:rFonts w:ascii="Times New Roman" w:hAnsi="Times New Roman" w:cs="Times New Roman"/>
          <w:sz w:val="24"/>
          <w:szCs w:val="24"/>
          <w:lang w:val="en-US"/>
        </w:rPr>
        <w:t>ta University in Zlin, Vavrečkova 275, 760 01 Zlin, Czech Republic</w:t>
      </w:r>
    </w:p>
    <w:p w:rsidR="001477CC" w:rsidRPr="00522F3E" w:rsidRDefault="0067021D" w:rsidP="00522F3E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1477CC" w:rsidRPr="00522F3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1477CC" w:rsidRPr="00522F3E">
        <w:rPr>
          <w:rFonts w:ascii="Times New Roman" w:hAnsi="Times New Roman" w:cs="Times New Roman"/>
          <w:sz w:val="24"/>
          <w:szCs w:val="24"/>
          <w:lang w:val="en-US"/>
        </w:rPr>
        <w:t>Faculty of Chemistry and Chemical Technology, University of Ljubljana, Večna pot 113, SI-1000 Ljubljana, Slovenia</w:t>
      </w:r>
    </w:p>
    <w:p w:rsidR="00522F3E" w:rsidRPr="00522F3E" w:rsidRDefault="00522F3E" w:rsidP="00522F3E">
      <w:pPr>
        <w:pStyle w:val="Brezrazmikov"/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1477CC" w:rsidRDefault="001477CC" w:rsidP="00522F3E">
      <w:pPr>
        <w:pStyle w:val="Brezrazmikov"/>
        <w:spacing w:line="48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477CC">
        <w:rPr>
          <w:rFonts w:ascii="Times New Roman" w:hAnsi="Times New Roman" w:cs="Times New Roman"/>
          <w:b/>
          <w:sz w:val="32"/>
          <w:szCs w:val="32"/>
          <w:lang w:val="en-US"/>
        </w:rPr>
        <w:t>SUPPORTING INFORMATION</w:t>
      </w:r>
    </w:p>
    <w:p w:rsidR="001477CC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5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5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6a–f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6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7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7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18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8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8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2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9a–f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26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0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0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8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1a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1b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2</w:t>
      </w:r>
    </w:p>
    <w:p w:rsidR="00522F3E" w:rsidRPr="00175552" w:rsidRDefault="00522F3E" w:rsidP="00E64EA5">
      <w:pPr>
        <w:pStyle w:val="Brezrazmikov"/>
        <w:tabs>
          <w:tab w:val="right" w:pos="13467"/>
        </w:tabs>
        <w:spacing w:line="480" w:lineRule="auto"/>
        <w:ind w:left="567" w:right="567"/>
        <w:rPr>
          <w:rFonts w:ascii="Times New Roman" w:hAnsi="Times New Roman" w:cs="Times New Roman"/>
          <w:sz w:val="24"/>
          <w:szCs w:val="24"/>
          <w:lang w:val="en-US"/>
        </w:rPr>
      </w:pP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H and </w:t>
      </w:r>
      <w:r w:rsidRPr="001755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C NMR spectra of compounds </w:t>
      </w:r>
      <w:r w:rsidRPr="00175552">
        <w:rPr>
          <w:rFonts w:ascii="Times New Roman" w:hAnsi="Times New Roman" w:cs="Times New Roman"/>
          <w:b/>
          <w:sz w:val="24"/>
          <w:szCs w:val="24"/>
          <w:lang w:val="en-US"/>
        </w:rPr>
        <w:t>12a–f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64EA5" w:rsidRPr="00E64EA5">
        <w:rPr>
          <w:rFonts w:ascii="Times New Roman" w:hAnsi="Times New Roman" w:cs="Times New Roman"/>
          <w:sz w:val="24"/>
          <w:szCs w:val="24"/>
          <w:u w:val="dotted"/>
          <w:lang w:val="en-US"/>
        </w:rPr>
        <w:tab/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75552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175552">
        <w:rPr>
          <w:rFonts w:ascii="Times New Roman" w:hAnsi="Times New Roman" w:cs="Times New Roman"/>
          <w:sz w:val="24"/>
          <w:szCs w:val="24"/>
          <w:lang w:val="en-US"/>
        </w:rPr>
        <w:t>6</w:t>
      </w:r>
    </w:p>
    <w:p w:rsidR="00167B5B" w:rsidRDefault="00167B5B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48230</wp:posOffset>
                </wp:positionH>
                <wp:positionV relativeFrom="paragraph">
                  <wp:posOffset>1347470</wp:posOffset>
                </wp:positionV>
                <wp:extent cx="1981200" cy="1419225"/>
                <wp:effectExtent l="0" t="0" r="0" b="63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0" cy="1419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7B5B" w:rsidRDefault="00167B5B">
                            <w:r>
                              <w:object w:dxaOrig="2348" w:dyaOrig="177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34.9pt;height:102.7pt">
                                  <v:imagedata r:id="rId6" o:title=""/>
                                </v:shape>
                                <o:OLEObject Type="Embed" ProgID="ChemDraw.Document.6.0" ShapeID="_x0000_i1025" DrawAspect="Content" ObjectID="_1645026788" r:id="rId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84.9pt;margin-top:106.1pt;width:156pt;height:111.7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" filled="f" stroked="f" strokeweight=".5pt">
                <v:textbox style="mso-fit-shape-to-text:t">
                  <w:txbxContent>
                    <w:p w:rsidR="00167B5B" w:rsidRDefault="00167B5B">
                      <w:r>
                        <w:object w:dxaOrig="2348" w:dyaOrig="1771">
                          <v:shape id="_x0000_i1025" type="#_x0000_t75" style="width:134.9pt;height:102.7pt">
                            <v:imagedata r:id="rId6" o:title=""/>
                          </v:shape>
                          <o:OLEObject Type="Embed" ProgID="ChemDraw.Document.6.0" ShapeID="_x0000_i1025" DrawAspect="Content" ObjectID="_1645026788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22B0C" w:rsidRPr="00522B0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B5B" w:rsidRDefault="00167B5B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9680</wp:posOffset>
                </wp:positionH>
                <wp:positionV relativeFrom="paragraph">
                  <wp:posOffset>1261745</wp:posOffset>
                </wp:positionV>
                <wp:extent cx="2009775" cy="1438275"/>
                <wp:effectExtent l="0" t="0" r="9525" b="95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97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7B5B" w:rsidRDefault="00167B5B">
                            <w:r>
                              <w:object w:dxaOrig="2348" w:dyaOrig="1771">
                                <v:shape id="_x0000_i1026" type="#_x0000_t75" style="width:134.9pt;height:102.7pt">
                                  <v:imagedata r:id="rId6" o:title=""/>
                                </v:shape>
                                <o:OLEObject Type="Embed" ProgID="ChemDraw.Document.6.0" ShapeID="_x0000_i1026" DrawAspect="Content" ObjectID="_1645026789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198.4pt;margin-top:99.35pt;width:158.25pt;height:11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" fillcolor="white [3201]" stroked="f" strokeweight=".5pt">
                <v:textbox>
                  <w:txbxContent>
                    <w:p w:rsidR="00167B5B" w:rsidRDefault="00167B5B">
                      <w:r>
                        <w:object w:dxaOrig="2348" w:dyaOrig="1771">
                          <v:shape id="_x0000_i1026" type="#_x0000_t75" style="width:134.9pt;height:102.7pt">
                            <v:imagedata r:id="rId6" o:title=""/>
                          </v:shape>
                          <o:OLEObject Type="Embed" ProgID="ChemDraw.Document.6.0" ShapeID="_x0000_i1026" DrawAspect="Content" ObjectID="_1645026789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67B5B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AF4" w:rsidRDefault="00522B0C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D94ECF0" wp14:editId="15528D08">
                <wp:simplePos x="0" y="0"/>
                <wp:positionH relativeFrom="column">
                  <wp:posOffset>4462780</wp:posOffset>
                </wp:positionH>
                <wp:positionV relativeFrom="paragraph">
                  <wp:posOffset>1605280</wp:posOffset>
                </wp:positionV>
                <wp:extent cx="1914525" cy="14097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4525" cy="1409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2620" w:rsidRDefault="00512620">
                            <w:r>
                              <w:object w:dxaOrig="2348" w:dyaOrig="1769">
                                <v:shape id="_x0000_i1027" type="#_x0000_t75" style="width:142.4pt;height:108pt">
                                  <v:imagedata r:id="rId13" o:title=""/>
                                </v:shape>
                                <o:OLEObject Type="Embed" ProgID="ChemDraw.Document.6.0" ShapeID="_x0000_i1027" DrawAspect="Content" ObjectID="_1645026790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94ECF0" id="Text Box 8" o:spid="_x0000_s1028" type="#_x0000_t202" style="position:absolute;margin-left:351.4pt;margin-top:126.4pt;width:150.75pt;height:11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512620" w:rsidRDefault="00512620">
                      <w:r>
                        <w:object w:dxaOrig="2348" w:dyaOrig="1769">
                          <v:shape id="_x0000_i1027" type="#_x0000_t75" style="width:142.4pt;height:108pt">
                            <v:imagedata r:id="rId13" o:title=""/>
                          </v:shape>
                          <o:OLEObject Type="Embed" ProgID="ChemDraw.Document.6.0" ShapeID="_x0000_i1027" DrawAspect="Content" ObjectID="_1645026790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522B0C">
        <w:rPr>
          <w:noProof/>
          <w:lang w:val="sl-SI" w:eastAsia="sl-SI"/>
        </w:rPr>
        <w:drawing>
          <wp:inline distT="0" distB="0" distL="0" distR="0" wp14:anchorId="42567E04" wp14:editId="0B2D2A4F">
            <wp:extent cx="8892540" cy="620352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2620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58205</wp:posOffset>
                </wp:positionH>
                <wp:positionV relativeFrom="paragraph">
                  <wp:posOffset>1271905</wp:posOffset>
                </wp:positionV>
                <wp:extent cx="2171700" cy="1504950"/>
                <wp:effectExtent l="0" t="0" r="1270" b="190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1504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2620" w:rsidRDefault="00512620">
                            <w:r>
                              <w:object w:dxaOrig="2348" w:dyaOrig="1769">
                                <v:shape id="_x0000_i1028" type="#_x0000_t75" style="width:142.4pt;height:107.65pt">
                                  <v:imagedata r:id="rId13" o:title=""/>
                                </v:shape>
                                <o:OLEObject Type="Embed" ProgID="ChemDraw.Document.6.0" ShapeID="_x0000_i1028" DrawAspect="Content" ObjectID="_1645026791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469.15pt;margin-top:100.15pt;width:171pt;height:118.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" fillcolor="white [3201]" stroked="f" strokeweight=".5pt">
                <v:textbox style="mso-fit-shape-to-text:t">
                  <w:txbxContent>
                    <w:p w:rsidR="00512620" w:rsidRDefault="00512620">
                      <w:r>
                        <w:object w:dxaOrig="2348" w:dyaOrig="1769">
                          <v:shape id="_x0000_i1028" type="#_x0000_t75" style="width:142.4pt;height:107.65pt">
                            <v:imagedata r:id="rId13" o:title=""/>
                          </v:shape>
                          <o:OLEObject Type="Embed" ProgID="ChemDraw.Document.6.0" ShapeID="_x0000_i1028" DrawAspect="Content" ObjectID="_1645026791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67B5B" w:rsidRPr="00167B5B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17D0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67180</wp:posOffset>
                </wp:positionH>
                <wp:positionV relativeFrom="paragraph">
                  <wp:posOffset>1261745</wp:posOffset>
                </wp:positionV>
                <wp:extent cx="1866900" cy="1419225"/>
                <wp:effectExtent l="0" t="0" r="8255" b="63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317D0" w:rsidRDefault="007C5A3D">
                            <w:r>
                              <w:object w:dxaOrig="2348" w:dyaOrig="1840">
                                <v:shape id="_x0000_i1029" type="#_x0000_t75" style="width:138.65pt;height:109.5pt">
                                  <v:imagedata r:id="rId20" o:title=""/>
                                </v:shape>
                                <o:OLEObject Type="Embed" ProgID="ChemDraw.Document.6.0" ShapeID="_x0000_i1029" DrawAspect="Content" ObjectID="_1645026792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0" type="#_x0000_t202" style="position:absolute;margin-left:123.4pt;margin-top:99.35pt;width:147pt;height:111.7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" fillcolor="white [3201]" stroked="f" strokeweight=".5pt">
                <v:textbox style="mso-fit-shape-to-text:t">
                  <w:txbxContent>
                    <w:p w:rsidR="005317D0" w:rsidRDefault="007C5A3D">
                      <w:r>
                        <w:object w:dxaOrig="2348" w:dyaOrig="1840">
                          <v:shape id="_x0000_i1029" type="#_x0000_t75" style="width:138.65pt;height:109.5pt">
                            <v:imagedata r:id="rId20" o:title=""/>
                          </v:shape>
                          <o:OLEObject Type="Embed" ProgID="ChemDraw.Document.6.0" ShapeID="_x0000_i1029" DrawAspect="Content" ObjectID="_1645026792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17D0" w:rsidRPr="005317D0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17D0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996306</wp:posOffset>
                </wp:positionH>
                <wp:positionV relativeFrom="paragraph">
                  <wp:posOffset>1252854</wp:posOffset>
                </wp:positionV>
                <wp:extent cx="1981200" cy="1590675"/>
                <wp:effectExtent l="0" t="0" r="0" b="952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0" cy="1590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317D0" w:rsidRDefault="007C5A3D">
                            <w:r>
                              <w:object w:dxaOrig="2348" w:dyaOrig="1840">
                                <v:shape id="_x0000_i1030" type="#_x0000_t75" style="width:137.35pt;height:108pt">
                                  <v:imagedata r:id="rId20" o:title=""/>
                                </v:shape>
                                <o:OLEObject Type="Embed" ProgID="ChemDraw.Document.6.0" ShapeID="_x0000_i1030" DrawAspect="Content" ObjectID="_1645026793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1" type="#_x0000_t202" style="position:absolute;margin-left:472.15pt;margin-top:98.65pt;width:156pt;height:125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" fillcolor="white [3201]" stroked="f" strokeweight=".5pt">
                <v:textbox style="mso-fit-shape-to-text:t">
                  <w:txbxContent>
                    <w:p w:rsidR="005317D0" w:rsidRDefault="007C5A3D">
                      <w:r>
                        <w:object w:dxaOrig="2348" w:dyaOrig="1840">
                          <v:shape id="_x0000_i1030" type="#_x0000_t75" style="width:137.35pt;height:108pt">
                            <v:imagedata r:id="rId20" o:title=""/>
                          </v:shape>
                          <o:OLEObject Type="Embed" ProgID="ChemDraw.Document.6.0" ShapeID="_x0000_i1030" DrawAspect="Content" ObjectID="_1645026793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317D0" w:rsidRPr="005317D0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53A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04695</wp:posOffset>
                </wp:positionH>
                <wp:positionV relativeFrom="paragraph">
                  <wp:posOffset>1271905</wp:posOffset>
                </wp:positionV>
                <wp:extent cx="1647825" cy="1238250"/>
                <wp:effectExtent l="0" t="0" r="635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7825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1" type="#_x0000_t75" style="width:129pt;height:101.85pt">
                                  <v:imagedata r:id="rId27" o:title=""/>
                                </v:shape>
                                <o:OLEObject Type="Embed" ProgID="ChemDraw.Document.6.0" ShapeID="_x0000_i1031" DrawAspect="Content" ObjectID="_1645026794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2" type="#_x0000_t202" style="position:absolute;margin-left:157.85pt;margin-top:100.15pt;width:129.75pt;height:97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348" w:dyaOrig="1840">
                          <v:shape id="_x0000_i1031" type="#_x0000_t75" style="width:129pt;height:101.85pt">
                            <v:imagedata r:id="rId27" o:title=""/>
                          </v:shape>
                          <o:OLEObject Type="Embed" ProgID="ChemDraw.Document.6.0" ShapeID="_x0000_i1031" DrawAspect="Content" ObjectID="_1645026794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53AF" w:rsidRPr="00D353A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53A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928995</wp:posOffset>
                </wp:positionH>
                <wp:positionV relativeFrom="paragraph">
                  <wp:posOffset>1367155</wp:posOffset>
                </wp:positionV>
                <wp:extent cx="1876425" cy="1295400"/>
                <wp:effectExtent l="0" t="0" r="635" b="444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295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2" type="#_x0000_t75" style="width:130.55pt;height:102.85pt">
                                  <v:imagedata r:id="rId31" o:title=""/>
                                </v:shape>
                                <o:OLEObject Type="Embed" ProgID="ChemDraw.Document.6.0" ShapeID="_x0000_i1032" DrawAspect="Content" ObjectID="_1645026795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3" type="#_x0000_t202" style="position:absolute;margin-left:466.85pt;margin-top:107.65pt;width:147.75pt;height:10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348" w:dyaOrig="1840">
                          <v:shape id="_x0000_i1032" type="#_x0000_t75" style="width:130.55pt;height:102.85pt">
                            <v:imagedata r:id="rId31" o:title=""/>
                          </v:shape>
                          <o:OLEObject Type="Embed" ProgID="ChemDraw.Document.6.0" ShapeID="_x0000_i1032" DrawAspect="Content" ObjectID="_1645026795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353AF" w:rsidRPr="00D353A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3AF" w:rsidRDefault="00D353AF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833755</wp:posOffset>
                </wp:positionH>
                <wp:positionV relativeFrom="paragraph">
                  <wp:posOffset>986155</wp:posOffset>
                </wp:positionV>
                <wp:extent cx="1962150" cy="1428750"/>
                <wp:effectExtent l="0" t="0" r="635" b="381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2150" cy="1428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3" type="#_x0000_t75" style="width:138.05pt;height:108.95pt">
                                  <v:imagedata r:id="rId35" o:title=""/>
                                </v:shape>
                                <o:OLEObject Type="Embed" ProgID="ChemDraw.Document.6.0" ShapeID="_x0000_i1033" DrawAspect="Content" ObjectID="_1645026796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4" type="#_x0000_t202" style="position:absolute;margin-left:65.65pt;margin-top:77.65pt;width:154.5pt;height:112.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348" w:dyaOrig="1840">
                          <v:shape id="_x0000_i1033" type="#_x0000_t75" style="width:138.05pt;height:108.95pt">
                            <v:imagedata r:id="rId35" o:title=""/>
                          </v:shape>
                          <o:OLEObject Type="Embed" ProgID="ChemDraw.Document.6.0" ShapeID="_x0000_i1033" DrawAspect="Content" ObjectID="_1645026796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353A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42645</wp:posOffset>
                </wp:positionH>
                <wp:positionV relativeFrom="paragraph">
                  <wp:posOffset>1576705</wp:posOffset>
                </wp:positionV>
                <wp:extent cx="1857375" cy="1466850"/>
                <wp:effectExtent l="0" t="0" r="1905" b="63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466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353AF" w:rsidRDefault="00D353AF">
                            <w:r>
                              <w:object w:dxaOrig="2348" w:dyaOrig="1840">
                                <v:shape id="_x0000_i1034" type="#_x0000_t75" style="width:137.95pt;height:108.75pt">
                                  <v:imagedata r:id="rId39" o:title=""/>
                                </v:shape>
                                <o:OLEObject Type="Embed" ProgID="ChemDraw.Document.6.0" ShapeID="_x0000_i1034" DrawAspect="Content" ObjectID="_1645026797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5" type="#_x0000_t202" style="position:absolute;margin-left:66.35pt;margin-top:124.15pt;width:146.25pt;height:115.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D353AF" w:rsidRDefault="00D353AF">
                      <w:r>
                        <w:object w:dxaOrig="2348" w:dyaOrig="1840">
                          <v:shape id="_x0000_i1034" type="#_x0000_t75" style="width:137.95pt;height:108.75pt">
                            <v:imagedata r:id="rId39" o:title=""/>
                          </v:shape>
                          <o:OLEObject Type="Embed" ProgID="ChemDraw.Document.6.0" ShapeID="_x0000_i1034" DrawAspect="Content" ObjectID="_1645026797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353A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7F7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86105</wp:posOffset>
                </wp:positionH>
                <wp:positionV relativeFrom="paragraph">
                  <wp:posOffset>1357630</wp:posOffset>
                </wp:positionV>
                <wp:extent cx="2133600" cy="1657350"/>
                <wp:effectExtent l="0" t="0" r="0" b="571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3600" cy="1657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A77F7" w:rsidRDefault="00AA77F7">
                            <w:r>
                              <w:object w:dxaOrig="2348" w:dyaOrig="1840">
                                <v:shape id="_x0000_i1035" type="#_x0000_t75" style="width:132.05pt;height:104.25pt">
                                  <v:imagedata r:id="rId43" o:title=""/>
                                </v:shape>
                                <o:OLEObject Type="Embed" ProgID="ChemDraw.Document.6.0" ShapeID="_x0000_i1035" DrawAspect="Content" ObjectID="_1645026798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36" type="#_x0000_t202" style="position:absolute;margin-left:46.15pt;margin-top:106.9pt;width:168pt;height:130.5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" fillcolor="white [3201]" stroked="f" strokeweight=".5pt">
                <v:textbox style="mso-fit-shape-to-text:t">
                  <w:txbxContent>
                    <w:p w:rsidR="00AA77F7" w:rsidRDefault="00AA77F7">
                      <w:r>
                        <w:object w:dxaOrig="2348" w:dyaOrig="1840">
                          <v:shape id="_x0000_i1035" type="#_x0000_t75" style="width:132.05pt;height:104.25pt">
                            <v:imagedata r:id="rId43" o:title=""/>
                          </v:shape>
                          <o:OLEObject Type="Embed" ProgID="ChemDraw.Document.6.0" ShapeID="_x0000_i1035" DrawAspect="Content" ObjectID="_1645026798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77F7" w:rsidRPr="00AA77F7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7F7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110605</wp:posOffset>
                </wp:positionH>
                <wp:positionV relativeFrom="paragraph">
                  <wp:posOffset>1500505</wp:posOffset>
                </wp:positionV>
                <wp:extent cx="1828800" cy="1485900"/>
                <wp:effectExtent l="0" t="0" r="3810" b="635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A77F7" w:rsidRDefault="00EB52C3">
                            <w:r>
                              <w:object w:dxaOrig="2348" w:dyaOrig="1840">
                                <v:shape id="_x0000_i1036" type="#_x0000_t75" style="width:130.2pt;height:102.65pt">
                                  <v:imagedata r:id="rId43" o:title=""/>
                                </v:shape>
                                <o:OLEObject Type="Embed" ProgID="ChemDraw.Document.6.0" ShapeID="_x0000_i1036" DrawAspect="Content" ObjectID="_1645026799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7" type="#_x0000_t202" style="position:absolute;margin-left:481.15pt;margin-top:118.15pt;width:2in;height:11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AA77F7" w:rsidRDefault="00EB52C3">
                      <w:r>
                        <w:object w:dxaOrig="2348" w:dyaOrig="1840">
                          <v:shape id="_x0000_i1036" type="#_x0000_t75" style="width:130.2pt;height:102.65pt">
                            <v:imagedata r:id="rId43" o:title=""/>
                          </v:shape>
                          <o:OLEObject Type="Embed" ProgID="ChemDraw.Document.6.0" ShapeID="_x0000_i1036" DrawAspect="Content" ObjectID="_1645026799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77F7" w:rsidRPr="00AA77F7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543B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310505</wp:posOffset>
                </wp:positionH>
                <wp:positionV relativeFrom="paragraph">
                  <wp:posOffset>1223645</wp:posOffset>
                </wp:positionV>
                <wp:extent cx="2114550" cy="1419225"/>
                <wp:effectExtent l="0" t="0" r="1905" b="190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455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543B" w:rsidRDefault="0056543B">
                            <w:r>
                              <w:object w:dxaOrig="2348" w:dyaOrig="1840">
                                <v:shape id="_x0000_i1037" type="#_x0000_t75" style="width:139.45pt;height:109.65pt">
                                  <v:imagedata r:id="rId50" o:title=""/>
                                </v:shape>
                                <o:OLEObject Type="Embed" ProgID="ChemDraw.Document.6.0" ShapeID="_x0000_i1037" DrawAspect="Content" ObjectID="_1645026800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8" type="#_x0000_t202" style="position:absolute;margin-left:418.15pt;margin-top:96.35pt;width:166.5pt;height:111.7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56543B" w:rsidRDefault="0056543B">
                      <w:r>
                        <w:object w:dxaOrig="2348" w:dyaOrig="1840">
                          <v:shape id="_x0000_i1037" type="#_x0000_t75" style="width:139.45pt;height:109.65pt">
                            <v:imagedata r:id="rId50" o:title=""/>
                          </v:shape>
                          <o:OLEObject Type="Embed" ProgID="ChemDraw.Document.6.0" ShapeID="_x0000_i1037" DrawAspect="Content" ObjectID="_1645026800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6543B" w:rsidRPr="0056543B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543B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67095</wp:posOffset>
                </wp:positionH>
                <wp:positionV relativeFrom="paragraph">
                  <wp:posOffset>1366520</wp:posOffset>
                </wp:positionV>
                <wp:extent cx="1819275" cy="1381125"/>
                <wp:effectExtent l="0" t="0" r="1905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543B" w:rsidRDefault="0056543B">
                            <w:r>
                              <w:object w:dxaOrig="2348" w:dyaOrig="1840">
                                <v:shape id="_x0000_i1038" type="#_x0000_t75" style="width:134.9pt;height:106.55pt">
                                  <v:imagedata r:id="rId54" o:title=""/>
                                </v:shape>
                                <o:OLEObject Type="Embed" ProgID="ChemDraw.Document.6.0" ShapeID="_x0000_i1038" DrawAspect="Content" ObjectID="_1645026801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9" type="#_x0000_t202" style="position:absolute;margin-left:469.85pt;margin-top:107.6pt;width:143.25pt;height:108.7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56543B" w:rsidRDefault="0056543B">
                      <w:r>
                        <w:object w:dxaOrig="2348" w:dyaOrig="1840">
                          <v:shape id="_x0000_i1038" type="#_x0000_t75" style="width:134.9pt;height:106.55pt">
                            <v:imagedata r:id="rId54" o:title=""/>
                          </v:shape>
                          <o:OLEObject Type="Embed" ProgID="ChemDraw.Document.6.0" ShapeID="_x0000_i1038" DrawAspect="Content" ObjectID="_1645026801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6543B" w:rsidRPr="0056543B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35C6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024880</wp:posOffset>
                </wp:positionH>
                <wp:positionV relativeFrom="paragraph">
                  <wp:posOffset>1795780</wp:posOffset>
                </wp:positionV>
                <wp:extent cx="2038350" cy="16383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638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035C6" w:rsidRDefault="002035C6">
                            <w:r>
                              <w:object w:dxaOrig="2348" w:dyaOrig="1840">
                                <v:shape id="_x0000_i1039" type="#_x0000_t75" style="width:131.25pt;height:103.3pt">
                                  <v:imagedata r:id="rId58" o:title=""/>
                                </v:shape>
                                <o:OLEObject Type="Embed" ProgID="ChemDraw.Document.6.0" ShapeID="_x0000_i1039" DrawAspect="Content" ObjectID="_1645026802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40" type="#_x0000_t202" style="position:absolute;margin-left:474.4pt;margin-top:141.4pt;width:160.5pt;height:129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2035C6" w:rsidRDefault="002035C6">
                      <w:r>
                        <w:object w:dxaOrig="2348" w:dyaOrig="1840">
                          <v:shape id="_x0000_i1039" type="#_x0000_t75" style="width:131.25pt;height:103.3pt">
                            <v:imagedata r:id="rId58" o:title=""/>
                          </v:shape>
                          <o:OLEObject Type="Embed" ProgID="ChemDraw.Document.6.0" ShapeID="_x0000_i1039" DrawAspect="Content" ObjectID="_1645026802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035C6" w:rsidRPr="002035C6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35C6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062345</wp:posOffset>
                </wp:positionH>
                <wp:positionV relativeFrom="paragraph">
                  <wp:posOffset>1319530</wp:posOffset>
                </wp:positionV>
                <wp:extent cx="1857375" cy="1447800"/>
                <wp:effectExtent l="0" t="0" r="1905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035C6" w:rsidRDefault="002035C6">
                            <w:r>
                              <w:object w:dxaOrig="2348" w:dyaOrig="1840">
                                <v:shape id="_x0000_i1040" type="#_x0000_t75" style="width:125.95pt;height:99.2pt">
                                  <v:imagedata r:id="rId58" o:title=""/>
                                </v:shape>
                                <o:OLEObject Type="Embed" ProgID="ChemDraw.Document.6.0" ShapeID="_x0000_i1040" DrawAspect="Content" ObjectID="_1645026803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41" type="#_x0000_t202" style="position:absolute;margin-left:477.35pt;margin-top:103.9pt;width:146.25pt;height:114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2035C6" w:rsidRDefault="002035C6">
                      <w:r>
                        <w:object w:dxaOrig="2348" w:dyaOrig="1840">
                          <v:shape id="_x0000_i1040" type="#_x0000_t75" style="width:125.95pt;height:99.2pt">
                            <v:imagedata r:id="rId58" o:title=""/>
                          </v:shape>
                          <o:OLEObject Type="Embed" ProgID="ChemDraw.Document.6.0" ShapeID="_x0000_i1040" DrawAspect="Content" ObjectID="_1645026803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035C6" w:rsidRPr="002035C6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19D0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62630</wp:posOffset>
                </wp:positionH>
                <wp:positionV relativeFrom="paragraph">
                  <wp:posOffset>1500505</wp:posOffset>
                </wp:positionV>
                <wp:extent cx="1885950" cy="1371600"/>
                <wp:effectExtent l="0" t="0" r="0" b="444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919D0" w:rsidRDefault="00C919D0">
                            <w:r>
                              <w:object w:dxaOrig="2328" w:dyaOrig="1614">
                                <v:shape id="_x0000_i1041" type="#_x0000_t75" style="width:129.8pt;height:90.8pt">
                                  <v:imagedata r:id="rId65" o:title=""/>
                                </v:shape>
                                <o:OLEObject Type="Embed" ProgID="ChemDraw.Document.6.0" ShapeID="_x0000_i1041" DrawAspect="Content" ObjectID="_1645026804" r:id="rId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42" type="#_x0000_t202" style="position:absolute;margin-left:256.9pt;margin-top:118.15pt;width:148.5pt;height:108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C919D0" w:rsidRDefault="00C919D0">
                      <w:r>
                        <w:object w:dxaOrig="2328" w:dyaOrig="1614">
                          <v:shape id="_x0000_i1041" type="#_x0000_t75" style="width:129.8pt;height:90.8pt">
                            <v:imagedata r:id="rId65" o:title=""/>
                          </v:shape>
                          <o:OLEObject Type="Embed" ProgID="ChemDraw.Document.6.0" ShapeID="_x0000_i1041" DrawAspect="Content" ObjectID="_1645026804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919D0" w:rsidRPr="00C919D0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19D0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43654</wp:posOffset>
                </wp:positionH>
                <wp:positionV relativeFrom="paragraph">
                  <wp:posOffset>1710055</wp:posOffset>
                </wp:positionV>
                <wp:extent cx="1857375" cy="1352550"/>
                <wp:effectExtent l="0" t="0" r="127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919D0" w:rsidRDefault="00C919D0">
                            <w:r>
                              <w:object w:dxaOrig="2328" w:dyaOrig="1614">
                                <v:shape id="_x0000_i1042" type="#_x0000_t75" style="width:128.85pt;height:90pt">
                                  <v:imagedata r:id="rId65" o:title=""/>
                                </v:shape>
                                <o:OLEObject Type="Embed" ProgID="ChemDraw.Document.6.0" ShapeID="_x0000_i1042" DrawAspect="Content" ObjectID="_1645026805" r:id="rId6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43" type="#_x0000_t202" style="position:absolute;margin-left:302.65pt;margin-top:134.65pt;width:146.25pt;height:106.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919D0" w:rsidRDefault="00C919D0">
                      <w:r>
                        <w:object w:dxaOrig="2328" w:dyaOrig="1614">
                          <v:shape id="_x0000_i1042" type="#_x0000_t75" style="width:128.85pt;height:90pt">
                            <v:imagedata r:id="rId65" o:title=""/>
                          </v:shape>
                          <o:OLEObject Type="Embed" ProgID="ChemDraw.Document.6.0" ShapeID="_x0000_i1042" DrawAspect="Content" ObjectID="_1645026805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919D0" w:rsidRPr="00C919D0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BD3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04795</wp:posOffset>
                </wp:positionH>
                <wp:positionV relativeFrom="paragraph">
                  <wp:posOffset>1395095</wp:posOffset>
                </wp:positionV>
                <wp:extent cx="2390775" cy="1438275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07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2BD3" w:rsidRDefault="00A22BD3">
                            <w:r>
                              <w:object w:dxaOrig="2328" w:dyaOrig="1612">
                                <v:shape id="_x0000_i1043" type="#_x0000_t75" style="width:132.7pt;height:92.85pt">
                                  <v:imagedata r:id="rId72" o:title=""/>
                                </v:shape>
                                <o:OLEObject Type="Embed" ProgID="ChemDraw.Document.6.0" ShapeID="_x0000_i1043" DrawAspect="Content" ObjectID="_1645026806" r:id="rId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44" type="#_x0000_t202" style="position:absolute;margin-left:220.85pt;margin-top:109.85pt;width:188.25pt;height:113.2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A22BD3" w:rsidRDefault="00A22BD3">
                      <w:r>
                        <w:object w:dxaOrig="2328" w:dyaOrig="1612">
                          <v:shape id="_x0000_i1043" type="#_x0000_t75" style="width:132.7pt;height:92.85pt">
                            <v:imagedata r:id="rId72" o:title=""/>
                          </v:shape>
                          <o:OLEObject Type="Embed" ProgID="ChemDraw.Document.6.0" ShapeID="_x0000_i1043" DrawAspect="Content" ObjectID="_1645026806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2BD3" w:rsidRPr="00A22BD3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BD3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91205</wp:posOffset>
                </wp:positionH>
                <wp:positionV relativeFrom="paragraph">
                  <wp:posOffset>1529080</wp:posOffset>
                </wp:positionV>
                <wp:extent cx="2314575" cy="1428750"/>
                <wp:effectExtent l="0" t="0" r="9525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4575" cy="1428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2BD3" w:rsidRDefault="00A22BD3">
                            <w:r>
                              <w:object w:dxaOrig="2328" w:dyaOrig="1612">
                                <v:shape id="_x0000_i1044" type="#_x0000_t75" style="width:132.7pt;height:92.95pt">
                                  <v:imagedata r:id="rId72" o:title=""/>
                                </v:shape>
                                <o:OLEObject Type="Embed" ProgID="ChemDraw.Document.6.0" ShapeID="_x0000_i1044" DrawAspect="Content" ObjectID="_1645026807" r:id="rId7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5" type="#_x0000_t202" style="position:absolute;margin-left:259.15pt;margin-top:120.4pt;width:182.25pt;height:11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" fillcolor="white [3201]" stroked="f" strokeweight=".5pt">
                <v:textbox>
                  <w:txbxContent>
                    <w:p w:rsidR="00A22BD3" w:rsidRDefault="00A22BD3">
                      <w:r>
                        <w:object w:dxaOrig="2328" w:dyaOrig="1612">
                          <v:shape id="_x0000_i1044" type="#_x0000_t75" style="width:132.7pt;height:92.95pt">
                            <v:imagedata r:id="rId72" o:title=""/>
                          </v:shape>
                          <o:OLEObject Type="Embed" ProgID="ChemDraw.Document.6.0" ShapeID="_x0000_i1044" DrawAspect="Content" ObjectID="_1645026807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2BD3" w:rsidRPr="00A22BD3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C1A" w:rsidRDefault="00D75C1A"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96005</wp:posOffset>
                </wp:positionH>
                <wp:positionV relativeFrom="paragraph">
                  <wp:posOffset>1462405</wp:posOffset>
                </wp:positionV>
                <wp:extent cx="2152650" cy="1581150"/>
                <wp:effectExtent l="0" t="0" r="635" b="698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5C1A" w:rsidRDefault="00D75C1A">
                            <w:r>
                              <w:object w:dxaOrig="2329" w:dyaOrig="1825">
                                <v:shape id="_x0000_i1045" type="#_x0000_t75" style="width:132.05pt;height:104.2pt">
                                  <v:imagedata r:id="rId79" o:title=""/>
                                </v:shape>
                                <o:OLEObject Type="Embed" ProgID="ChemDraw.Document.6.0" ShapeID="_x0000_i1045" DrawAspect="Content" ObjectID="_1645026808" r:id="rId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46" type="#_x0000_t202" style="position:absolute;margin-left:283.15pt;margin-top:115.15pt;width:169.5pt;height:124.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" fillcolor="white [3201]" stroked="f" strokeweight=".5pt">
                <v:textbox style="mso-fit-shape-to-text:t">
                  <w:txbxContent>
                    <w:p w:rsidR="00D75C1A" w:rsidRDefault="00D75C1A">
                      <w:r>
                        <w:object w:dxaOrig="2329" w:dyaOrig="1825">
                          <v:shape id="_x0000_i1045" type="#_x0000_t75" style="width:132.05pt;height:104.2pt">
                            <v:imagedata r:id="rId79" o:title=""/>
                          </v:shape>
                          <o:OLEObject Type="Embed" ProgID="ChemDraw.Document.6.0" ShapeID="_x0000_i1045" DrawAspect="Content" ObjectID="_1645026808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196330</wp:posOffset>
                </wp:positionH>
                <wp:positionV relativeFrom="paragraph">
                  <wp:posOffset>1290320</wp:posOffset>
                </wp:positionV>
                <wp:extent cx="1866900" cy="1323975"/>
                <wp:effectExtent l="0" t="0" r="4445" b="698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1323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75C1A" w:rsidRDefault="00D75C1A">
                            <w:r>
                              <w:object w:dxaOrig="2329" w:dyaOrig="1825">
                                <v:shape id="_x0000_i1046" type="#_x0000_t75" style="width:133.45pt;height:105.75pt">
                                  <v:imagedata r:id="rId83" o:title=""/>
                                </v:shape>
                                <o:OLEObject Type="Embed" ProgID="ChemDraw.Document.6.0" ShapeID="_x0000_i1046" DrawAspect="Content" ObjectID="_1645026809" r:id="rId8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47" type="#_x0000_t202" style="position:absolute;margin-left:487.9pt;margin-top:101.6pt;width:147pt;height:104.2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D75C1A" w:rsidRDefault="00D75C1A">
                      <w:r>
                        <w:object w:dxaOrig="2329" w:dyaOrig="1825">
                          <v:shape id="_x0000_i1046" type="#_x0000_t75" style="width:133.45pt;height:105.75pt">
                            <v:imagedata r:id="rId83" o:title=""/>
                          </v:shape>
                          <o:OLEObject Type="Embed" ProgID="ChemDraw.Document.6.0" ShapeID="_x0000_i1046" DrawAspect="Content" ObjectID="_1645026809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E44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824730</wp:posOffset>
                </wp:positionH>
                <wp:positionV relativeFrom="paragraph">
                  <wp:posOffset>1310005</wp:posOffset>
                </wp:positionV>
                <wp:extent cx="1714500" cy="1314450"/>
                <wp:effectExtent l="0" t="0" r="0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31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00E44" w:rsidRDefault="00000E44">
                            <w:r>
                              <w:object w:dxaOrig="2329" w:dyaOrig="1825">
                                <v:shape id="_x0000_i1047" type="#_x0000_t75" style="width:130.55pt;height:102.75pt">
                                  <v:imagedata r:id="rId87" o:title=""/>
                                </v:shape>
                                <o:OLEObject Type="Embed" ProgID="ChemDraw.Document.6.0" ShapeID="_x0000_i1047" DrawAspect="Content" ObjectID="_1645026810" r:id="rId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" o:spid="_x0000_s1048" type="#_x0000_t202" style="position:absolute;margin-left:379.9pt;margin-top:103.15pt;width:135pt;height:103.5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" fillcolor="white [3201]" stroked="f" strokeweight=".5pt">
                <v:textbox style="mso-fit-shape-to-text:t">
                  <w:txbxContent>
                    <w:p w:rsidR="00000E44" w:rsidRDefault="00000E44">
                      <w:r>
                        <w:object w:dxaOrig="2329" w:dyaOrig="1825">
                          <v:shape id="_x0000_i1047" type="#_x0000_t75" style="width:130.55pt;height:102.75pt">
                            <v:imagedata r:id="rId87" o:title=""/>
                          </v:shape>
                          <o:OLEObject Type="Embed" ProgID="ChemDraw.Document.6.0" ShapeID="_x0000_i1047" DrawAspect="Content" ObjectID="_1645026810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75C1A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0E44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043295</wp:posOffset>
                </wp:positionH>
                <wp:positionV relativeFrom="paragraph">
                  <wp:posOffset>1576070</wp:posOffset>
                </wp:positionV>
                <wp:extent cx="1933575" cy="1457325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1457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000E44" w:rsidRDefault="00000E44">
                            <w:r>
                              <w:object w:dxaOrig="2329" w:dyaOrig="1825">
                                <v:shape id="_x0000_i1048" type="#_x0000_t75" style="width:134.25pt;height:105.75pt">
                                  <v:imagedata r:id="rId91" o:title=""/>
                                </v:shape>
                                <o:OLEObject Type="Embed" ProgID="ChemDraw.Document.6.0" ShapeID="_x0000_i1048" DrawAspect="Content" ObjectID="_1645026811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49" type="#_x0000_t202" style="position:absolute;margin-left:475.85pt;margin-top:124.1pt;width:152.25pt;height:114.7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000E44" w:rsidRDefault="00000E44">
                      <w:r>
                        <w:object w:dxaOrig="2329" w:dyaOrig="1825">
                          <v:shape id="_x0000_i1048" type="#_x0000_t75" style="width:134.25pt;height:105.75pt">
                            <v:imagedata r:id="rId91" o:title=""/>
                          </v:shape>
                          <o:OLEObject Type="Embed" ProgID="ChemDraw.Document.6.0" ShapeID="_x0000_i1048" DrawAspect="Content" ObjectID="_1645026811" r:id="rId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00E44" w:rsidRPr="00000E44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382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967480</wp:posOffset>
                </wp:positionH>
                <wp:positionV relativeFrom="paragraph">
                  <wp:posOffset>1433195</wp:posOffset>
                </wp:positionV>
                <wp:extent cx="1609725" cy="1381125"/>
                <wp:effectExtent l="0" t="0" r="2540" b="698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4382" w:rsidRDefault="00434382">
                            <w:r>
                              <w:object w:dxaOrig="2328" w:dyaOrig="1840">
                                <v:shape id="_x0000_i1049" type="#_x0000_t75" style="width:121.5pt;height:96.8pt">
                                  <v:imagedata r:id="rId95" o:title=""/>
                                </v:shape>
                                <o:OLEObject Type="Embed" ProgID="ChemDraw.Document.6.0" ShapeID="_x0000_i1049" DrawAspect="Content" ObjectID="_1645026812" r:id="rId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50" type="#_x0000_t202" style="position:absolute;margin-left:312.4pt;margin-top:112.85pt;width:126.75pt;height:108.75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" fillcolor="white [3201]" stroked="f" strokeweight=".5pt">
                <v:textbox style="mso-fit-shape-to-text:t">
                  <w:txbxContent>
                    <w:p w:rsidR="00434382" w:rsidRDefault="00434382">
                      <w:r>
                        <w:object w:dxaOrig="2328" w:dyaOrig="1840">
                          <v:shape id="_x0000_i1049" type="#_x0000_t75" style="width:121.5pt;height:96.8pt">
                            <v:imagedata r:id="rId95" o:title=""/>
                          </v:shape>
                          <o:OLEObject Type="Embed" ProgID="ChemDraw.Document.6.0" ShapeID="_x0000_i1049" DrawAspect="Content" ObjectID="_1645026812" r:id="rId9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1818" w:rsidRPr="00471818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4382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805805</wp:posOffset>
                </wp:positionH>
                <wp:positionV relativeFrom="paragraph">
                  <wp:posOffset>1462405</wp:posOffset>
                </wp:positionV>
                <wp:extent cx="1905000" cy="1314450"/>
                <wp:effectExtent l="0" t="0" r="7620" b="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131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4382" w:rsidRDefault="00434382">
                            <w:r>
                              <w:object w:dxaOrig="2328" w:dyaOrig="1840">
                                <v:shape id="_x0000_i1050" type="#_x0000_t75" style="width:121.5pt;height:97.5pt">
                                  <v:imagedata r:id="rId95" o:title=""/>
                                </v:shape>
                                <o:OLEObject Type="Embed" ProgID="ChemDraw.Document.6.0" ShapeID="_x0000_i1050" DrawAspect="Content" ObjectID="_1645026813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51" type="#_x0000_t202" style="position:absolute;margin-left:457.15pt;margin-top:115.15pt;width:150pt;height:103.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434382" w:rsidRDefault="00434382">
                      <w:r>
                        <w:object w:dxaOrig="2328" w:dyaOrig="1840">
                          <v:shape id="_x0000_i1050" type="#_x0000_t75" style="width:121.5pt;height:97.5pt">
                            <v:imagedata r:id="rId95" o:title=""/>
                          </v:shape>
                          <o:OLEObject Type="Embed" ProgID="ChemDraw.Document.6.0" ShapeID="_x0000_i1050" DrawAspect="Content" ObjectID="_1645026813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148455</wp:posOffset>
                </wp:positionH>
                <wp:positionV relativeFrom="paragraph">
                  <wp:posOffset>2186305</wp:posOffset>
                </wp:positionV>
                <wp:extent cx="1714500" cy="1447800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1" type="#_x0000_t75" style="width:123.05pt;height:98.25pt">
                                  <v:imagedata r:id="rId102" o:title=""/>
                                </v:shape>
                                <o:OLEObject Type="Embed" ProgID="ChemDraw.Document.6.0" ShapeID="_x0000_i1051" DrawAspect="Content" ObjectID="_1645026814" r:id="rId10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52" type="#_x0000_t202" style="position:absolute;margin-left:326.65pt;margin-top:172.15pt;width:135pt;height:114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328" w:dyaOrig="1840">
                          <v:shape id="_x0000_i1051" type="#_x0000_t75" style="width:123.05pt;height:98.25pt">
                            <v:imagedata r:id="rId102" o:title=""/>
                          </v:shape>
                          <o:OLEObject Type="Embed" ProgID="ChemDraw.Document.6.0" ShapeID="_x0000_i1051" DrawAspect="Content" ObjectID="_1645026814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091555</wp:posOffset>
                </wp:positionH>
                <wp:positionV relativeFrom="paragraph">
                  <wp:posOffset>1395730</wp:posOffset>
                </wp:positionV>
                <wp:extent cx="2057400" cy="1447800"/>
                <wp:effectExtent l="0" t="0" r="762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2" type="#_x0000_t75" style="width:122.2pt;height:97.5pt">
                                  <v:imagedata r:id="rId106" o:title=""/>
                                </v:shape>
                                <o:OLEObject Type="Embed" ProgID="ChemDraw.Document.6.0" ShapeID="_x0000_i1052" DrawAspect="Content" ObjectID="_1645026815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53" type="#_x0000_t202" style="position:absolute;margin-left:479.65pt;margin-top:109.9pt;width:162pt;height:114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328" w:dyaOrig="1840">
                          <v:shape id="_x0000_i1052" type="#_x0000_t75" style="width:122.2pt;height:97.5pt">
                            <v:imagedata r:id="rId106" o:title=""/>
                          </v:shape>
                          <o:OLEObject Type="Embed" ProgID="ChemDraw.Document.6.0" ShapeID="_x0000_i1052" DrawAspect="Content" ObjectID="_1645026815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4382" w:rsidRPr="0043438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81780</wp:posOffset>
                </wp:positionH>
                <wp:positionV relativeFrom="paragraph">
                  <wp:posOffset>1776095</wp:posOffset>
                </wp:positionV>
                <wp:extent cx="1628775" cy="134302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8775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3" type="#_x0000_t75" style="width:120.7pt;height:95.95pt">
                                  <v:imagedata r:id="rId110" o:title=""/>
                                </v:shape>
                                <o:OLEObject Type="Embed" ProgID="ChemDraw.Document.6.0" ShapeID="_x0000_i1053" DrawAspect="Content" ObjectID="_1645026816" r:id="rId1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54" type="#_x0000_t202" style="position:absolute;margin-left:321.4pt;margin-top:139.85pt;width:128.25pt;height:105.75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328" w:dyaOrig="1840">
                          <v:shape id="_x0000_i1053" type="#_x0000_t75" style="width:120.7pt;height:95.95pt">
                            <v:imagedata r:id="rId110" o:title=""/>
                          </v:shape>
                          <o:OLEObject Type="Embed" ProgID="ChemDraw.Document.6.0" ShapeID="_x0000_i1053" DrawAspect="Content" ObjectID="_1645026816" r:id="rId1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E1E8F" w:rsidRPr="002E1E8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E8F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939155</wp:posOffset>
                </wp:positionH>
                <wp:positionV relativeFrom="paragraph">
                  <wp:posOffset>1499870</wp:posOffset>
                </wp:positionV>
                <wp:extent cx="2085975" cy="1571625"/>
                <wp:effectExtent l="0" t="0" r="1270" b="6985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5975" cy="157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E1E8F" w:rsidRDefault="002E1E8F">
                            <w:r>
                              <w:object w:dxaOrig="2328" w:dyaOrig="1840">
                                <v:shape id="_x0000_i1054" type="#_x0000_t75" style="width:121.5pt;height:96.8pt">
                                  <v:imagedata r:id="rId110" o:title=""/>
                                </v:shape>
                                <o:OLEObject Type="Embed" ProgID="ChemDraw.Document.6.0" ShapeID="_x0000_i1054" DrawAspect="Content" ObjectID="_1645026817" r:id="rId1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0" o:spid="_x0000_s1055" type="#_x0000_t202" style="position:absolute;margin-left:467.65pt;margin-top:118.1pt;width:164.25pt;height:123.7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2E1E8F" w:rsidRDefault="002E1E8F">
                      <w:r>
                        <w:object w:dxaOrig="2328" w:dyaOrig="1840">
                          <v:shape id="_x0000_i1054" type="#_x0000_t75" style="width:121.5pt;height:96.8pt">
                            <v:imagedata r:id="rId110" o:title=""/>
                          </v:shape>
                          <o:OLEObject Type="Embed" ProgID="ChemDraw.Document.6.0" ShapeID="_x0000_i1054" DrawAspect="Content" ObjectID="_1645026817" r:id="rId1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E1E8F" w:rsidRPr="002E1E8F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919980</wp:posOffset>
                </wp:positionH>
                <wp:positionV relativeFrom="paragraph">
                  <wp:posOffset>1661795</wp:posOffset>
                </wp:positionV>
                <wp:extent cx="2000250" cy="1495425"/>
                <wp:effectExtent l="0" t="0" r="5715" b="635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0" cy="1495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5" type="#_x0000_t75" style="width:131.3pt;height:104.95pt">
                                  <v:imagedata r:id="rId117" o:title=""/>
                                </v:shape>
                                <o:OLEObject Type="Embed" ProgID="ChemDraw.Document.6.0" ShapeID="_x0000_i1055" DrawAspect="Content" ObjectID="_1645026818" r:id="rId1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56" type="#_x0000_t202" style="position:absolute;margin-left:387.4pt;margin-top:130.85pt;width:157.5pt;height:117.7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328" w:dyaOrig="1840">
                          <v:shape id="_x0000_i1055" type="#_x0000_t75" style="width:131.3pt;height:104.95pt">
                            <v:imagedata r:id="rId117" o:title=""/>
                          </v:shape>
                          <o:OLEObject Type="Embed" ProgID="ChemDraw.Document.6.0" ShapeID="_x0000_i1055" DrawAspect="Content" ObjectID="_1645026818" r:id="rId1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826DD" w:rsidRPr="00F826DD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910580</wp:posOffset>
                </wp:positionH>
                <wp:positionV relativeFrom="paragraph">
                  <wp:posOffset>1348105</wp:posOffset>
                </wp:positionV>
                <wp:extent cx="1790700" cy="1419225"/>
                <wp:effectExtent l="0" t="0" r="0" b="9525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0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6" type="#_x0000_t75" style="width:131.3pt;height:104.25pt">
                                  <v:imagedata r:id="rId117" o:title=""/>
                                </v:shape>
                                <o:OLEObject Type="Embed" ProgID="ChemDraw.Document.6.0" ShapeID="_x0000_i1056" DrawAspect="Content" ObjectID="_1645026819" r:id="rId1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" o:spid="_x0000_s1057" type="#_x0000_t202" style="position:absolute;margin-left:465.4pt;margin-top:106.15pt;width:141pt;height:111.75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328" w:dyaOrig="1840">
                          <v:shape id="_x0000_i1056" type="#_x0000_t75" style="width:131.3pt;height:104.25pt">
                            <v:imagedata r:id="rId117" o:title=""/>
                          </v:shape>
                          <o:OLEObject Type="Embed" ProgID="ChemDraw.Document.6.0" ShapeID="_x0000_i1056" DrawAspect="Content" ObjectID="_1645026819" r:id="rId1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739005</wp:posOffset>
                </wp:positionH>
                <wp:positionV relativeFrom="paragraph">
                  <wp:posOffset>1737995</wp:posOffset>
                </wp:positionV>
                <wp:extent cx="1885950" cy="1362075"/>
                <wp:effectExtent l="0" t="0" r="0" b="3810"/>
                <wp:wrapNone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5950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E2D">
                            <w:r>
                              <w:object w:dxaOrig="2328" w:dyaOrig="1840">
                                <v:shape id="_x0000_i1057" type="#_x0000_t75" style="width:131.3pt;height:104.25pt">
                                  <v:imagedata r:id="rId124" o:title=""/>
                                </v:shape>
                                <o:OLEObject Type="Embed" ProgID="ChemDraw.Document.6.0" ShapeID="_x0000_i1057" DrawAspect="Content" ObjectID="_1645026820" r:id="rId1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" o:spid="_x0000_s1058" type="#_x0000_t202" style="position:absolute;margin-left:373.15pt;margin-top:136.85pt;width:148.5pt;height:107.2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7C1E2D" w:rsidRDefault="007C1E2D">
                      <w:r>
                        <w:object w:dxaOrig="2328" w:dyaOrig="1840">
                          <v:shape id="_x0000_i1057" type="#_x0000_t75" style="width:131.3pt;height:104.25pt">
                            <v:imagedata r:id="rId124" o:title=""/>
                          </v:shape>
                          <o:OLEObject Type="Embed" ProgID="ChemDraw.Document.6.0" ShapeID="_x0000_i1057" DrawAspect="Content" ObjectID="_1645026820" r:id="rId1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E2D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977255</wp:posOffset>
                </wp:positionH>
                <wp:positionV relativeFrom="paragraph">
                  <wp:posOffset>1404620</wp:posOffset>
                </wp:positionV>
                <wp:extent cx="1685925" cy="1381125"/>
                <wp:effectExtent l="0" t="0" r="1270" b="254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925" cy="1381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E2D" w:rsidRDefault="007C1864">
                            <w:r>
                              <w:object w:dxaOrig="2328" w:dyaOrig="1840">
                                <v:shape id="_x0000_i1058" type="#_x0000_t75" style="width:126.8pt;height:100.5pt">
                                  <v:imagedata r:id="rId124" o:title=""/>
                                </v:shape>
                                <o:OLEObject Type="Embed" ProgID="ChemDraw.Document.6.0" ShapeID="_x0000_i1058" DrawAspect="Content" ObjectID="_1645026821" r:id="rId1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59" type="#_x0000_t202" style="position:absolute;margin-left:470.65pt;margin-top:110.6pt;width:132.75pt;height:108.75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" fillcolor="white [3201]" stroked="f" strokeweight=".5pt">
                <v:textbox style="mso-fit-shape-to-text:t">
                  <w:txbxContent>
                    <w:p w:rsidR="007C1E2D" w:rsidRDefault="007C1864">
                      <w:r>
                        <w:object w:dxaOrig="2328" w:dyaOrig="1840">
                          <v:shape id="_x0000_i1058" type="#_x0000_t75" style="width:126.8pt;height:100.5pt">
                            <v:imagedata r:id="rId124" o:title=""/>
                          </v:shape>
                          <o:OLEObject Type="Embed" ProgID="ChemDraw.Document.6.0" ShapeID="_x0000_i1058" DrawAspect="Content" ObjectID="_1645026821" r:id="rId1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E2D" w:rsidRPr="007C1E2D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1864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729480</wp:posOffset>
                </wp:positionH>
                <wp:positionV relativeFrom="paragraph">
                  <wp:posOffset>1776730</wp:posOffset>
                </wp:positionV>
                <wp:extent cx="1762125" cy="1200150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1200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C1864" w:rsidRDefault="002C6D72">
                            <w:r>
                              <w:object w:dxaOrig="2328" w:dyaOrig="1840">
                                <v:shape id="_x0000_i1059" type="#_x0000_t75" style="width:127.35pt;height:102.1pt">
                                  <v:imagedata r:id="rId131" o:title=""/>
                                </v:shape>
                                <o:OLEObject Type="Embed" ProgID="ChemDraw.Document.6.0" ShapeID="_x0000_i1059" DrawAspect="Content" ObjectID="_1645026822" r:id="rId1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" o:spid="_x0000_s1060" type="#_x0000_t202" style="position:absolute;margin-left:372.4pt;margin-top:139.9pt;width:138.75pt;height:94.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7C1864" w:rsidRDefault="002C6D72">
                      <w:r>
                        <w:object w:dxaOrig="2328" w:dyaOrig="1840">
                          <v:shape id="_x0000_i1059" type="#_x0000_t75" style="width:127.35pt;height:102.1pt">
                            <v:imagedata r:id="rId131" o:title=""/>
                          </v:shape>
                          <o:OLEObject Type="Embed" ProgID="ChemDraw.Document.6.0" ShapeID="_x0000_i1059" DrawAspect="Content" ObjectID="_1645026822" r:id="rId1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864" w:rsidRPr="007C1864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6D72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120130</wp:posOffset>
                </wp:positionH>
                <wp:positionV relativeFrom="paragraph">
                  <wp:posOffset>1633220</wp:posOffset>
                </wp:positionV>
                <wp:extent cx="1676400" cy="1362075"/>
                <wp:effectExtent l="0" t="0" r="635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0" cy="1362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2C6D72" w:rsidRDefault="002C6D72">
                            <w:r>
                              <w:object w:dxaOrig="2328" w:dyaOrig="1840">
                                <v:shape id="_x0000_i1060" type="#_x0000_t75" style="width:125.75pt;height:100.5pt">
                                  <v:imagedata r:id="rId131" o:title=""/>
                                </v:shape>
                                <o:OLEObject Type="Embed" ProgID="ChemDraw.Document.6.0" ShapeID="_x0000_i1060" DrawAspect="Content" ObjectID="_1645026823" r:id="rId1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" o:spid="_x0000_s1061" type="#_x0000_t202" style="position:absolute;margin-left:481.9pt;margin-top:128.6pt;width:132pt;height:107.2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" fillcolor="white [3201]" stroked="f" strokeweight=".5pt">
                <v:textbox style="mso-fit-shape-to-text:t">
                  <w:txbxContent>
                    <w:p w:rsidR="002C6D72" w:rsidRDefault="002C6D72">
                      <w:r>
                        <w:object w:dxaOrig="2328" w:dyaOrig="1840">
                          <v:shape id="_x0000_i1060" type="#_x0000_t75" style="width:125.75pt;height:100.5pt">
                            <v:imagedata r:id="rId131" o:title=""/>
                          </v:shape>
                          <o:OLEObject Type="Embed" ProgID="ChemDraw.Document.6.0" ShapeID="_x0000_i1060" DrawAspect="Content" ObjectID="_1645026823" r:id="rId1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C1864" w:rsidRPr="007C1864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360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119245</wp:posOffset>
                </wp:positionH>
                <wp:positionV relativeFrom="paragraph">
                  <wp:posOffset>1395095</wp:posOffset>
                </wp:positionV>
                <wp:extent cx="1952625" cy="1190625"/>
                <wp:effectExtent l="0" t="0" r="7620" b="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262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D3601" w:rsidRDefault="007D3601">
                            <w:r>
                              <w:object w:dxaOrig="2477" w:dyaOrig="1667">
                                <v:shape id="_x0000_i1061" type="#_x0000_t75" style="width:132.7pt;height:90.25pt">
                                  <v:imagedata r:id="rId138" o:title=""/>
                                </v:shape>
                                <o:OLEObject Type="Embed" ProgID="ChemDraw.Document.6.0" ShapeID="_x0000_i1061" DrawAspect="Content" ObjectID="_1645026824" r:id="rId1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0" o:spid="_x0000_s1062" type="#_x0000_t202" style="position:absolute;margin-left:324.35pt;margin-top:109.85pt;width:153.75pt;height:93.75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" fillcolor="white [3201]" stroked="f" strokeweight=".5pt">
                <v:textbox style="mso-fit-shape-to-text:t">
                  <w:txbxContent>
                    <w:p w:rsidR="007D3601" w:rsidRDefault="007D3601">
                      <w:r>
                        <w:object w:dxaOrig="2477" w:dyaOrig="1667">
                          <v:shape id="_x0000_i1061" type="#_x0000_t75" style="width:132.7pt;height:90.25pt">
                            <v:imagedata r:id="rId138" o:title=""/>
                          </v:shape>
                          <o:OLEObject Type="Embed" ProgID="ChemDraw.Document.6.0" ShapeID="_x0000_i1061" DrawAspect="Content" ObjectID="_1645026824" r:id="rId1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360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900045</wp:posOffset>
                </wp:positionH>
                <wp:positionV relativeFrom="paragraph">
                  <wp:posOffset>1462405</wp:posOffset>
                </wp:positionV>
                <wp:extent cx="1857375" cy="1333500"/>
                <wp:effectExtent l="0" t="0" r="2540" b="0"/>
                <wp:wrapNone/>
                <wp:docPr id="79" name="Text Box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57375" cy="1333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D3601" w:rsidRDefault="007D3601">
                            <w:r>
                              <w:object w:dxaOrig="2477" w:dyaOrig="1667">
                                <v:shape id="_x0000_i1062" type="#_x0000_t75" style="width:139.7pt;height:94.55pt">
                                  <v:imagedata r:id="rId138" o:title=""/>
                                </v:shape>
                                <o:OLEObject Type="Embed" ProgID="ChemDraw.Document.6.0" ShapeID="_x0000_i1062" DrawAspect="Content" ObjectID="_1645026825" r:id="rId1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9" o:spid="_x0000_s1063" type="#_x0000_t202" style="position:absolute;margin-left:228.35pt;margin-top:115.15pt;width:146.25pt;height:10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7D3601" w:rsidRDefault="007D3601">
                      <w:r>
                        <w:object w:dxaOrig="2477" w:dyaOrig="1667">
                          <v:shape id="_x0000_i1062" type="#_x0000_t75" style="width:139.7pt;height:94.55pt">
                            <v:imagedata r:id="rId138" o:title=""/>
                          </v:shape>
                          <o:OLEObject Type="Embed" ProgID="ChemDraw.Document.6.0" ShapeID="_x0000_i1062" DrawAspect="Content" ObjectID="_1645026825" r:id="rId1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F42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938530</wp:posOffset>
                </wp:positionH>
                <wp:positionV relativeFrom="paragraph">
                  <wp:posOffset>1348105</wp:posOffset>
                </wp:positionV>
                <wp:extent cx="2238375" cy="1352550"/>
                <wp:effectExtent l="0" t="0" r="9525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38375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5F42" w:rsidRDefault="00435F42">
                            <w:r>
                              <w:object w:dxaOrig="2477" w:dyaOrig="1667">
                                <v:shape id="_x0000_i1063" type="#_x0000_t75" style="width:130.05pt;height:87.6pt">
                                  <v:imagedata r:id="rId145" o:title=""/>
                                </v:shape>
                                <o:OLEObject Type="Embed" ProgID="ChemDraw.Document.6.0" ShapeID="_x0000_i1063" DrawAspect="Content" ObjectID="_1645026826" r:id="rId1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6" o:spid="_x0000_s1064" type="#_x0000_t202" style="position:absolute;margin-left:73.9pt;margin-top:106.15pt;width:176.25pt;height:106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" fillcolor="white [3201]" stroked="f" strokeweight=".5pt">
                <v:textbox>
                  <w:txbxContent>
                    <w:p w:rsidR="00435F42" w:rsidRDefault="00435F42">
                      <w:r>
                        <w:object w:dxaOrig="2477" w:dyaOrig="1667">
                          <v:shape id="_x0000_i1063" type="#_x0000_t75" style="width:130.05pt;height:87.6pt">
                            <v:imagedata r:id="rId145" o:title=""/>
                          </v:shape>
                          <o:OLEObject Type="Embed" ProgID="ChemDraw.Document.6.0" ShapeID="_x0000_i1063" DrawAspect="Content" ObjectID="_1645026826" r:id="rId1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F42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43655</wp:posOffset>
                </wp:positionH>
                <wp:positionV relativeFrom="paragraph">
                  <wp:posOffset>1861820</wp:posOffset>
                </wp:positionV>
                <wp:extent cx="1752600" cy="1266825"/>
                <wp:effectExtent l="0" t="0" r="3175" b="571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35F42" w:rsidRDefault="00435F42">
                            <w:r>
                              <w:object w:dxaOrig="2477" w:dyaOrig="1667">
                                <v:shape id="_x0000_i1064" type="#_x0000_t75" style="width:132.2pt;height:89.2pt">
                                  <v:imagedata r:id="rId149" o:title=""/>
                                </v:shape>
                                <o:OLEObject Type="Embed" ProgID="ChemDraw.Document.6.0" ShapeID="_x0000_i1064" DrawAspect="Content" ObjectID="_1645026827" r:id="rId1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65" type="#_x0000_t202" style="position:absolute;margin-left:302.65pt;margin-top:146.6pt;width:138pt;height:99.75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" fillcolor="white [3201]" stroked="f" strokeweight=".5pt">
                <v:textbox style="mso-fit-shape-to-text:t">
                  <w:txbxContent>
                    <w:p w:rsidR="00435F42" w:rsidRDefault="00435F42">
                      <w:r>
                        <w:object w:dxaOrig="2477" w:dyaOrig="1667">
                          <v:shape id="_x0000_i1064" type="#_x0000_t75" style="width:132.2pt;height:89.2pt">
                            <v:imagedata r:id="rId149" o:title=""/>
                          </v:shape>
                          <o:OLEObject Type="Embed" ProgID="ChemDraw.Document.6.0" ShapeID="_x0000_i1064" DrawAspect="Content" ObjectID="_1645026827" r:id="rId1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5F42" w:rsidRPr="00435F42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299845</wp:posOffset>
                </wp:positionV>
                <wp:extent cx="1733550" cy="1323975"/>
                <wp:effectExtent l="0" t="0" r="5715" b="571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3550" cy="1323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5" type="#_x0000_t75" style="width:139.7pt;height:101.55pt">
                                  <v:imagedata r:id="rId153" o:title=""/>
                                </v:shape>
                                <o:OLEObject Type="Embed" ProgID="ChemDraw.Document.6.0" ShapeID="_x0000_i1065" DrawAspect="Content" ObjectID="_1645026828" r:id="rId1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3" o:spid="_x0000_s1066" type="#_x0000_t202" style="position:absolute;margin-left:0;margin-top:102.35pt;width:136.5pt;height:104.25pt;z-index:25170022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477" w:dyaOrig="1796">
                          <v:shape id="_x0000_i1065" type="#_x0000_t75" style="width:139.7pt;height:101.55pt">
                            <v:imagedata r:id="rId153" o:title=""/>
                          </v:shape>
                          <o:OLEObject Type="Embed" ProgID="ChemDraw.Document.6.0" ShapeID="_x0000_i1065" DrawAspect="Content" ObjectID="_1645026828" r:id="rId155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B104D" w:rsidRPr="007B104D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491105</wp:posOffset>
                </wp:positionH>
                <wp:positionV relativeFrom="paragraph">
                  <wp:posOffset>1385570</wp:posOffset>
                </wp:positionV>
                <wp:extent cx="2162175" cy="1419225"/>
                <wp:effectExtent l="0" t="0" r="635" b="762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2175" cy="1419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6" type="#_x0000_t75" style="width:130.55pt;height:95.1pt">
                                  <v:imagedata r:id="rId153" o:title=""/>
                                </v:shape>
                                <o:OLEObject Type="Embed" ProgID="ChemDraw.Document.6.0" ShapeID="_x0000_i1066" DrawAspect="Content" ObjectID="_1645026829" r:id="rId15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4" o:spid="_x0000_s1067" type="#_x0000_t202" style="position:absolute;margin-left:196.15pt;margin-top:109.1pt;width:170.25pt;height:111.75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477" w:dyaOrig="1796">
                          <v:shape id="_x0000_i1066" type="#_x0000_t75" style="width:130.55pt;height:95.1pt">
                            <v:imagedata r:id="rId153" o:title=""/>
                          </v:shape>
                          <o:OLEObject Type="Embed" ProgID="ChemDraw.Document.6.0" ShapeID="_x0000_i1066" DrawAspect="Content" ObjectID="_1645026829" r:id="rId1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843655</wp:posOffset>
                </wp:positionH>
                <wp:positionV relativeFrom="paragraph">
                  <wp:posOffset>1510030</wp:posOffset>
                </wp:positionV>
                <wp:extent cx="2019300" cy="1485900"/>
                <wp:effectExtent l="0" t="0" r="9525" b="0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7" type="#_x0000_t75" style="width:140.25pt;height:102.1pt">
                                  <v:imagedata r:id="rId160" o:title=""/>
                                </v:shape>
                                <o:OLEObject Type="Embed" ProgID="ChemDraw.Document.6.0" ShapeID="_x0000_i1067" DrawAspect="Content" ObjectID="_1645026830" r:id="rId16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" o:spid="_x0000_s1068" type="#_x0000_t202" style="position:absolute;margin-left:302.65pt;margin-top:118.9pt;width:159pt;height:117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477" w:dyaOrig="1796">
                          <v:shape id="_x0000_i1067" type="#_x0000_t75" style="width:140.25pt;height:102.1pt">
                            <v:imagedata r:id="rId160" o:title=""/>
                          </v:shape>
                          <o:OLEObject Type="Embed" ProgID="ChemDraw.Document.6.0" ShapeID="_x0000_i1067" DrawAspect="Content" ObjectID="_1645026830" r:id="rId1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3F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24605</wp:posOffset>
                </wp:positionH>
                <wp:positionV relativeFrom="paragraph">
                  <wp:posOffset>1414780</wp:posOffset>
                </wp:positionV>
                <wp:extent cx="1876425" cy="1447800"/>
                <wp:effectExtent l="0" t="0" r="0" b="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F3F6C" w:rsidRDefault="005F3F6C">
                            <w:r>
                              <w:object w:dxaOrig="2477" w:dyaOrig="1796">
                                <v:shape id="_x0000_i1068" type="#_x0000_t75" style="width:133.25pt;height:97.8pt">
                                  <v:imagedata r:id="rId160" o:title=""/>
                                </v:shape>
                                <o:OLEObject Type="Embed" ProgID="ChemDraw.Document.6.0" ShapeID="_x0000_i1068" DrawAspect="Content" ObjectID="_1645026831" r:id="rId1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7" o:spid="_x0000_s1069" type="#_x0000_t202" style="position:absolute;margin-left:301.15pt;margin-top:111.4pt;width:147.75pt;height:114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5F3F6C" w:rsidRDefault="005F3F6C">
                      <w:r>
                        <w:object w:dxaOrig="2477" w:dyaOrig="1796">
                          <v:shape id="_x0000_i1068" type="#_x0000_t75" style="width:133.25pt;height:97.8pt">
                            <v:imagedata r:id="rId160" o:title=""/>
                          </v:shape>
                          <o:OLEObject Type="Embed" ProgID="ChemDraw.Document.6.0" ShapeID="_x0000_i1068" DrawAspect="Content" ObjectID="_1645026831" r:id="rId1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F3F6C" w:rsidRPr="005F3F6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852805</wp:posOffset>
                </wp:positionH>
                <wp:positionV relativeFrom="paragraph">
                  <wp:posOffset>1395095</wp:posOffset>
                </wp:positionV>
                <wp:extent cx="2019300" cy="1266825"/>
                <wp:effectExtent l="0" t="0" r="0" b="635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69" type="#_x0000_t75" style="width:135.95pt;height:104.25pt">
                                  <v:imagedata r:id="rId167" o:title=""/>
                                </v:shape>
                                <o:OLEObject Type="Embed" ProgID="ChemDraw.Document.6.0" ShapeID="_x0000_i1069" DrawAspect="Content" ObjectID="_1645026832" r:id="rId1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2" o:spid="_x0000_s1070" type="#_x0000_t202" style="position:absolute;margin-left:67.15pt;margin-top:109.85pt;width:159pt;height:99.7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477" w:dyaOrig="1896">
                          <v:shape id="_x0000_i1069" type="#_x0000_t75" style="width:135.95pt;height:104.25pt">
                            <v:imagedata r:id="rId167" o:title=""/>
                          </v:shape>
                          <o:OLEObject Type="Embed" ProgID="ChemDraw.Document.6.0" ShapeID="_x0000_i1069" DrawAspect="Content" ObjectID="_1645026832" r:id="rId1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900170</wp:posOffset>
                </wp:positionH>
                <wp:positionV relativeFrom="paragraph">
                  <wp:posOffset>1510030</wp:posOffset>
                </wp:positionV>
                <wp:extent cx="2028825" cy="1390650"/>
                <wp:effectExtent l="0" t="0" r="9525" b="1270"/>
                <wp:wrapNone/>
                <wp:docPr id="91" name="Text Box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1390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0" type="#_x0000_t75" style="width:134.35pt;height:103.7pt">
                                  <v:imagedata r:id="rId171" o:title=""/>
                                </v:shape>
                                <o:OLEObject Type="Embed" ProgID="ChemDraw.Document.6.0" ShapeID="_x0000_i1070" DrawAspect="Content" ObjectID="_1645026833" r:id="rId17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1" o:spid="_x0000_s1071" type="#_x0000_t202" style="position:absolute;margin-left:307.1pt;margin-top:118.9pt;width:159.75pt;height:109.5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477" w:dyaOrig="1896">
                          <v:shape id="_x0000_i1070" type="#_x0000_t75" style="width:134.35pt;height:103.7pt">
                            <v:imagedata r:id="rId171" o:title=""/>
                          </v:shape>
                          <o:OLEObject Type="Embed" ProgID="ChemDraw.Document.6.0" ShapeID="_x0000_i1070" DrawAspect="Content" ObjectID="_1645026833" r:id="rId1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18820</wp:posOffset>
                </wp:positionH>
                <wp:positionV relativeFrom="paragraph">
                  <wp:posOffset>1786255</wp:posOffset>
                </wp:positionV>
                <wp:extent cx="2028825" cy="1447800"/>
                <wp:effectExtent l="0" t="0" r="127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1" type="#_x0000_t75" style="width:134.85pt;height:103.7pt">
                                  <v:imagedata r:id="rId175" o:title=""/>
                                </v:shape>
                                <o:OLEObject Type="Embed" ProgID="ChemDraw.Document.6.0" ShapeID="_x0000_i1071" DrawAspect="Content" ObjectID="_1645026834" r:id="rId17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72" type="#_x0000_t202" style="position:absolute;margin-left:56.6pt;margin-top:140.65pt;width:159.75pt;height:114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477" w:dyaOrig="1896">
                          <v:shape id="_x0000_i1071" type="#_x0000_t75" style="width:134.85pt;height:103.7pt">
                            <v:imagedata r:id="rId175" o:title=""/>
                          </v:shape>
                          <o:OLEObject Type="Embed" ProgID="ChemDraw.Document.6.0" ShapeID="_x0000_i1071" DrawAspect="Content" ObjectID="_1645026834" r:id="rId1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2E91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34155</wp:posOffset>
                </wp:positionH>
                <wp:positionV relativeFrom="paragraph">
                  <wp:posOffset>1510030</wp:posOffset>
                </wp:positionV>
                <wp:extent cx="2228850" cy="1581150"/>
                <wp:effectExtent l="0" t="0" r="9525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8850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C2E91" w:rsidRDefault="00CC2E91">
                            <w:r>
                              <w:object w:dxaOrig="2477" w:dyaOrig="1896">
                                <v:shape id="_x0000_i1072" type="#_x0000_t75" style="width:140.25pt;height:108pt">
                                  <v:imagedata r:id="rId175" o:title=""/>
                                </v:shape>
                                <o:OLEObject Type="Embed" ProgID="ChemDraw.Document.6.0" ShapeID="_x0000_i1072" DrawAspect="Content" ObjectID="_1645026835" r:id="rId1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6" o:spid="_x0000_s1073" type="#_x0000_t202" style="position:absolute;margin-left:317.65pt;margin-top:118.9pt;width:175.5pt;height:124.5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CC2E91" w:rsidRDefault="00CC2E91">
                      <w:r>
                        <w:object w:dxaOrig="2477" w:dyaOrig="1896">
                          <v:shape id="_x0000_i1072" type="#_x0000_t75" style="width:140.25pt;height:108pt">
                            <v:imagedata r:id="rId175" o:title=""/>
                          </v:shape>
                          <o:OLEObject Type="Embed" ProgID="ChemDraw.Document.6.0" ShapeID="_x0000_i1072" DrawAspect="Content" ObjectID="_1645026835" r:id="rId1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C2E91" w:rsidRPr="00CC2E91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EE9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71830</wp:posOffset>
                </wp:positionH>
                <wp:positionV relativeFrom="paragraph">
                  <wp:posOffset>1337945</wp:posOffset>
                </wp:positionV>
                <wp:extent cx="2038350" cy="1571625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57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D2EE9" w:rsidRDefault="00ED2EE9">
                            <w:r>
                              <w:object w:dxaOrig="2477" w:dyaOrig="1896">
                                <v:shape id="_x0000_i1073" type="#_x0000_t75" style="width:132.7pt;height:102.1pt">
                                  <v:imagedata r:id="rId182" o:title=""/>
                                </v:shape>
                                <o:OLEObject Type="Embed" ProgID="ChemDraw.Document.6.0" ShapeID="_x0000_i1073" DrawAspect="Content" ObjectID="_1645026836" r:id="rId18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9" o:spid="_x0000_s1074" type="#_x0000_t202" style="position:absolute;margin-left:52.9pt;margin-top:105.35pt;width:160.5pt;height:123.7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" fillcolor="white [3201]" stroked="f" strokeweight=".5pt">
                <v:textbox style="mso-fit-shape-to-text:t">
                  <w:txbxContent>
                    <w:p w:rsidR="00ED2EE9" w:rsidRDefault="00ED2EE9">
                      <w:r>
                        <w:object w:dxaOrig="2477" w:dyaOrig="1896">
                          <v:shape id="_x0000_i1073" type="#_x0000_t75" style="width:132.7pt;height:102.1pt">
                            <v:imagedata r:id="rId182" o:title=""/>
                          </v:shape>
                          <o:OLEObject Type="Embed" ProgID="ChemDraw.Document.6.0" ShapeID="_x0000_i1073" DrawAspect="Content" ObjectID="_1645026836" r:id="rId1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D2EE9" w:rsidRPr="00ED2EE9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D2EE9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862070</wp:posOffset>
                </wp:positionH>
                <wp:positionV relativeFrom="paragraph">
                  <wp:posOffset>1148080</wp:posOffset>
                </wp:positionV>
                <wp:extent cx="1876425" cy="14097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76425" cy="1409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D2EE9" w:rsidRDefault="00ED2EE9">
                            <w:r>
                              <w:object w:dxaOrig="2477" w:dyaOrig="1896">
                                <v:shape id="_x0000_i1074" type="#_x0000_t75" style="width:138.65pt;height:107.45pt">
                                  <v:imagedata r:id="rId186" o:title=""/>
                                </v:shape>
                                <o:OLEObject Type="Embed" ProgID="ChemDraw.Document.6.0" ShapeID="_x0000_i1074" DrawAspect="Content" ObjectID="_1645026837" r:id="rId1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0" o:spid="_x0000_s1075" type="#_x0000_t202" style="position:absolute;margin-left:304.1pt;margin-top:90.4pt;width:147.75pt;height:111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" fillcolor="white [3201]" stroked="f" strokeweight=".5pt">
                <v:textbox style="mso-fit-shape-to-text:t">
                  <w:txbxContent>
                    <w:p w:rsidR="00ED2EE9" w:rsidRDefault="00ED2EE9">
                      <w:r>
                        <w:object w:dxaOrig="2477" w:dyaOrig="1896">
                          <v:shape id="_x0000_i1074" type="#_x0000_t75" style="width:138.65pt;height:107.45pt">
                            <v:imagedata r:id="rId186" o:title=""/>
                          </v:shape>
                          <o:OLEObject Type="Embed" ProgID="ChemDraw.Document.6.0" ShapeID="_x0000_i1074" DrawAspect="Content" ObjectID="_1645026837" r:id="rId1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D2EE9" w:rsidRPr="00ED2EE9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2A03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776729</wp:posOffset>
                </wp:positionV>
                <wp:extent cx="2019300" cy="1476375"/>
                <wp:effectExtent l="0" t="0" r="2540" b="635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1476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F2A03" w:rsidRDefault="003F2A03">
                            <w:r>
                              <w:object w:dxaOrig="2477" w:dyaOrig="1896">
                                <v:shape id="_x0000_i1076" type="#_x0000_t75" style="width:139.7pt;height:107.45pt">
                                  <v:imagedata r:id="rId190" o:title=""/>
                                </v:shape>
                                <o:OLEObject Type="Embed" ProgID="ChemDraw.Document.6.0" ShapeID="_x0000_i1076" DrawAspect="Content" ObjectID="_1645026838" r:id="rId1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4" o:spid="_x0000_s1076" type="#_x0000_t202" style="position:absolute;margin-left:84.4pt;margin-top:139.9pt;width:159pt;height:116.2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" fillcolor="white [3201]" stroked="f" strokeweight=".5pt">
                <v:textbox style="mso-fit-shape-to-text:t">
                  <w:txbxContent>
                    <w:p w:rsidR="003F2A03" w:rsidRDefault="003F2A03">
                      <w:r>
                        <w:object w:dxaOrig="2477" w:dyaOrig="1896">
                          <v:shape id="_x0000_i1076" type="#_x0000_t75" style="width:139.7pt;height:107.45pt">
                            <v:imagedata r:id="rId190" o:title=""/>
                          </v:shape>
                          <o:OLEObject Type="Embed" ProgID="ChemDraw.Document.6.0" ShapeID="_x0000_i1076" DrawAspect="Content" ObjectID="_1645026838" r:id="rId1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2A03" w:rsidRPr="003F2A03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2A03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014470</wp:posOffset>
                </wp:positionH>
                <wp:positionV relativeFrom="paragraph">
                  <wp:posOffset>1643380</wp:posOffset>
                </wp:positionV>
                <wp:extent cx="1952625" cy="1447800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2625" cy="1447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F2A03" w:rsidRDefault="003F2A03">
                            <w:r>
                              <w:object w:dxaOrig="2477" w:dyaOrig="1896">
                                <v:shape id="_x0000_i1078" type="#_x0000_t75" style="width:131.1pt;height:100.5pt">
                                  <v:imagedata r:id="rId194" o:title=""/>
                                </v:shape>
                                <o:OLEObject Type="Embed" ProgID="ChemDraw.Document.6.0" ShapeID="_x0000_i1078" DrawAspect="Content" ObjectID="_1645026839" r:id="rId1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3" o:spid="_x0000_s1077" type="#_x0000_t202" style="position:absolute;margin-left:316.1pt;margin-top:129.4pt;width:153.75pt;height:114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" fillcolor="white [3201]" stroked="f" strokeweight=".5pt">
                <v:textbox style="mso-fit-shape-to-text:t">
                  <w:txbxContent>
                    <w:p w:rsidR="003F2A03" w:rsidRDefault="003F2A03">
                      <w:r>
                        <w:object w:dxaOrig="2477" w:dyaOrig="1896">
                          <v:shape id="_x0000_i1078" type="#_x0000_t75" style="width:131.1pt;height:100.5pt">
                            <v:imagedata r:id="rId194" o:title=""/>
                          </v:shape>
                          <o:OLEObject Type="Embed" ProgID="ChemDraw.Document.6.0" ShapeID="_x0000_i1078" DrawAspect="Content" ObjectID="_1645026839" r:id="rId1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F2A03" w:rsidRPr="003F2A03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03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052830</wp:posOffset>
                </wp:positionH>
                <wp:positionV relativeFrom="paragraph">
                  <wp:posOffset>1366520</wp:posOffset>
                </wp:positionV>
                <wp:extent cx="1905000" cy="1438275"/>
                <wp:effectExtent l="0" t="0" r="1270" b="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05000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036C" w:rsidRDefault="00A2036C">
                            <w:r>
                              <w:object w:dxaOrig="2477" w:dyaOrig="1896">
                                <v:shape id="_x0000_i1080" type="#_x0000_t75" style="width:134.85pt;height:103.7pt">
                                  <v:imagedata r:id="rId198" o:title=""/>
                                </v:shape>
                                <o:OLEObject Type="Embed" ProgID="ChemDraw.Document.6.0" ShapeID="_x0000_i1080" DrawAspect="Content" ObjectID="_1645026840" r:id="rId1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" o:spid="_x0000_s1078" type="#_x0000_t202" style="position:absolute;margin-left:82.9pt;margin-top:107.6pt;width:150pt;height:113.25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" fillcolor="white [3201]" stroked="f" strokeweight=".5pt">
                <v:textbox style="mso-fit-shape-to-text:t">
                  <w:txbxContent>
                    <w:p w:rsidR="00A2036C" w:rsidRDefault="00A2036C">
                      <w:r>
                        <w:object w:dxaOrig="2477" w:dyaOrig="1896">
                          <v:shape id="_x0000_i1080" type="#_x0000_t75" style="width:134.85pt;height:103.7pt">
                            <v:imagedata r:id="rId198" o:title=""/>
                          </v:shape>
                          <o:OLEObject Type="Embed" ProgID="ChemDraw.Document.6.0" ShapeID="_x0000_i1080" DrawAspect="Content" ObjectID="_1645026840" r:id="rId2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036C" w:rsidRPr="00A2036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036C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090670</wp:posOffset>
                </wp:positionH>
                <wp:positionV relativeFrom="paragraph">
                  <wp:posOffset>1385570</wp:posOffset>
                </wp:positionV>
                <wp:extent cx="1895475" cy="1438275"/>
                <wp:effectExtent l="0" t="0" r="635" b="2540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2036C" w:rsidRDefault="00A2036C">
                            <w:r>
                              <w:object w:dxaOrig="2477" w:dyaOrig="1896">
                                <v:shape id="_x0000_i1082" type="#_x0000_t75" style="width:136.5pt;height:104.25pt">
                                  <v:imagedata r:id="rId198" o:title=""/>
                                </v:shape>
                                <o:OLEObject Type="Embed" ProgID="ChemDraw.Document.6.0" ShapeID="_x0000_i1082" DrawAspect="Content" ObjectID="_1645026841" r:id="rId20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7" o:spid="_x0000_s1079" type="#_x0000_t202" style="position:absolute;margin-left:322.1pt;margin-top:109.1pt;width:149.25pt;height:113.25pt;z-index:251712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A2036C" w:rsidRDefault="00A2036C">
                      <w:r>
                        <w:object w:dxaOrig="2477" w:dyaOrig="1896">
                          <v:shape id="_x0000_i1082" type="#_x0000_t75" style="width:136.5pt;height:104.25pt">
                            <v:imagedata r:id="rId198" o:title=""/>
                          </v:shape>
                          <o:OLEObject Type="Embed" ProgID="ChemDraw.Document.6.0" ShapeID="_x0000_i1082" DrawAspect="Content" ObjectID="_1645026841" r:id="rId2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036C" w:rsidRPr="00A2036C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2957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443480</wp:posOffset>
                </wp:positionH>
                <wp:positionV relativeFrom="paragraph">
                  <wp:posOffset>1442720</wp:posOffset>
                </wp:positionV>
                <wp:extent cx="1895475" cy="1609725"/>
                <wp:effectExtent l="0" t="0" r="889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1609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E2957" w:rsidRDefault="007E2957">
                            <w:r>
                              <w:object w:dxaOrig="2477" w:dyaOrig="1894">
                                <v:shape id="_x0000_i1084" type="#_x0000_t75" style="width:138.65pt;height:106.4pt">
                                  <v:imagedata r:id="rId205" o:title=""/>
                                </v:shape>
                                <o:OLEObject Type="Embed" ProgID="ChemDraw.Document.6.0" ShapeID="_x0000_i1084" DrawAspect="Content" ObjectID="_1645026842" r:id="rId20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80" type="#_x0000_t202" style="position:absolute;margin-left:192.4pt;margin-top:113.6pt;width:149.25pt;height:126.75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" fillcolor="white [3201]" stroked="f" strokeweight=".5pt">
                <v:textbox style="mso-fit-shape-to-text:t">
                  <w:txbxContent>
                    <w:p w:rsidR="007E2957" w:rsidRDefault="007E2957">
                      <w:r>
                        <w:object w:dxaOrig="2477" w:dyaOrig="1894">
                          <v:shape id="_x0000_i1084" type="#_x0000_t75" style="width:138.65pt;height:106.4pt">
                            <v:imagedata r:id="rId205" o:title=""/>
                          </v:shape>
                          <o:OLEObject Type="Embed" ProgID="ChemDraw.Document.6.0" ShapeID="_x0000_i1084" DrawAspect="Content" ObjectID="_1645026842" r:id="rId2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E2957" w:rsidRPr="007E2957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2957">
        <w:rPr>
          <w:noProof/>
          <w:lang w:val="sl-SI" w:eastAsia="sl-SI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043680</wp:posOffset>
                </wp:positionH>
                <wp:positionV relativeFrom="paragraph">
                  <wp:posOffset>1395730</wp:posOffset>
                </wp:positionV>
                <wp:extent cx="2038350" cy="1352550"/>
                <wp:effectExtent l="0" t="0" r="0" b="571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352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E2957" w:rsidRDefault="007E2957">
                            <w:r>
                              <w:object w:dxaOrig="2477" w:dyaOrig="1894">
                                <v:shape id="_x0000_i1086" type="#_x0000_t75" style="width:135.95pt;height:104.25pt">
                                  <v:imagedata r:id="rId205" o:title=""/>
                                </v:shape>
                                <o:OLEObject Type="Embed" ProgID="ChemDraw.Document.6.0" ShapeID="_x0000_i1086" DrawAspect="Content" ObjectID="_1645026843" r:id="rId2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1" o:spid="_x0000_s1081" type="#_x0000_t202" style="position:absolute;margin-left:318.4pt;margin-top:109.9pt;width:160.5pt;height:106.5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" fillcolor="white [3201]" stroked="f" strokeweight=".5pt">
                <v:textbox style="mso-fit-shape-to-text:t">
                  <w:txbxContent>
                    <w:p w:rsidR="007E2957" w:rsidRDefault="007E2957">
                      <w:r>
                        <w:object w:dxaOrig="2477" w:dyaOrig="1894">
                          <v:shape id="_x0000_i1086" type="#_x0000_t75" style="width:135.95pt;height:104.25pt">
                            <v:imagedata r:id="rId205" o:title=""/>
                          </v:shape>
                          <o:OLEObject Type="Embed" ProgID="ChemDraw.Document.6.0" ShapeID="_x0000_i1086" DrawAspect="Content" ObjectID="_1645026843" r:id="rId2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E2957" w:rsidRPr="007E2957">
        <w:rPr>
          <w:noProof/>
          <w:lang w:val="sl-SI" w:eastAsia="sl-SI"/>
        </w:rPr>
        <w:drawing>
          <wp:inline distT="0" distB="0" distL="0" distR="0">
            <wp:extent cx="8892540" cy="6203527"/>
            <wp:effectExtent l="0" t="0" r="381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2540" cy="620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75C1A" w:rsidSect="00355CE0">
      <w:headerReference w:type="default" r:id="rId212"/>
      <w:pgSz w:w="16838" w:h="11906" w:orient="landscape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3650" w:rsidRDefault="00323650" w:rsidP="001477CC">
      <w:pPr>
        <w:spacing w:after="0" w:line="240" w:lineRule="auto"/>
      </w:pPr>
      <w:r>
        <w:separator/>
      </w:r>
    </w:p>
  </w:endnote>
  <w:endnote w:type="continuationSeparator" w:id="0">
    <w:p w:rsidR="00323650" w:rsidRDefault="00323650" w:rsidP="001477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3650" w:rsidRDefault="00323650" w:rsidP="001477CC">
      <w:pPr>
        <w:spacing w:after="0" w:line="240" w:lineRule="auto"/>
      </w:pPr>
      <w:r>
        <w:separator/>
      </w:r>
    </w:p>
  </w:footnote>
  <w:footnote w:type="continuationSeparator" w:id="0">
    <w:p w:rsidR="00323650" w:rsidRDefault="00323650" w:rsidP="001477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73322816"/>
      <w:docPartObj>
        <w:docPartGallery w:val="Page Numbers (Top of Page)"/>
        <w:docPartUnique/>
      </w:docPartObj>
    </w:sdtPr>
    <w:sdtEndPr/>
    <w:sdtContent>
      <w:p w:rsidR="00355CE0" w:rsidRDefault="00355CE0">
        <w:pPr>
          <w:pStyle w:val="Glava"/>
          <w:jc w:val="center"/>
        </w:pPr>
        <w:r w:rsidRPr="00355CE0">
          <w:rPr>
            <w:rFonts w:ascii="Times New Roman" w:hAnsi="Times New Roman" w:cs="Times New Roman"/>
            <w:sz w:val="26"/>
            <w:szCs w:val="26"/>
          </w:rPr>
          <w:t>S</w: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begin"/>
        </w:r>
        <w:r w:rsidRPr="00355CE0">
          <w:rPr>
            <w:rFonts w:ascii="Times New Roman" w:hAnsi="Times New Roman" w:cs="Times New Roman"/>
            <w:sz w:val="26"/>
            <w:szCs w:val="26"/>
          </w:rPr>
          <w:instrText>PAGE   \* MERGEFORMAT</w:instrTex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separate"/>
        </w:r>
        <w:r w:rsidR="006B4ABC" w:rsidRPr="006B4ABC">
          <w:rPr>
            <w:rFonts w:ascii="Times New Roman" w:hAnsi="Times New Roman" w:cs="Times New Roman"/>
            <w:noProof/>
            <w:sz w:val="26"/>
            <w:szCs w:val="26"/>
            <w:lang w:val="sl-SI"/>
          </w:rPr>
          <w:t>2</w:t>
        </w:r>
        <w:r w:rsidRPr="00355CE0">
          <w:rPr>
            <w:rFonts w:ascii="Times New Roman" w:hAnsi="Times New Roman" w:cs="Times New Roman"/>
            <w:sz w:val="26"/>
            <w:szCs w:val="26"/>
          </w:rPr>
          <w:fldChar w:fldCharType="end"/>
        </w:r>
      </w:p>
    </w:sdtContent>
  </w:sdt>
  <w:p w:rsidR="001477CC" w:rsidRPr="001477CC" w:rsidRDefault="001477CC" w:rsidP="001477CC">
    <w:pPr>
      <w:pStyle w:val="Glava"/>
      <w:jc w:val="center"/>
      <w:rPr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7B5B"/>
    <w:rsid w:val="00000E44"/>
    <w:rsid w:val="001477CC"/>
    <w:rsid w:val="00167B5B"/>
    <w:rsid w:val="00175552"/>
    <w:rsid w:val="002035C6"/>
    <w:rsid w:val="00284FFE"/>
    <w:rsid w:val="002C6D72"/>
    <w:rsid w:val="002E1E8F"/>
    <w:rsid w:val="00323650"/>
    <w:rsid w:val="00355CE0"/>
    <w:rsid w:val="003A3AF4"/>
    <w:rsid w:val="003F2A03"/>
    <w:rsid w:val="00434382"/>
    <w:rsid w:val="00435F42"/>
    <w:rsid w:val="00471818"/>
    <w:rsid w:val="00512620"/>
    <w:rsid w:val="00522B0C"/>
    <w:rsid w:val="00522F3E"/>
    <w:rsid w:val="005317D0"/>
    <w:rsid w:val="0056543B"/>
    <w:rsid w:val="005B47EC"/>
    <w:rsid w:val="005D21F1"/>
    <w:rsid w:val="005F3F6C"/>
    <w:rsid w:val="0067021D"/>
    <w:rsid w:val="006B4ABC"/>
    <w:rsid w:val="007B104D"/>
    <w:rsid w:val="007C1864"/>
    <w:rsid w:val="007C1E2D"/>
    <w:rsid w:val="007C5A3D"/>
    <w:rsid w:val="007D3601"/>
    <w:rsid w:val="007E2957"/>
    <w:rsid w:val="00986071"/>
    <w:rsid w:val="00995A21"/>
    <w:rsid w:val="009D2C79"/>
    <w:rsid w:val="00A2036C"/>
    <w:rsid w:val="00A22BD3"/>
    <w:rsid w:val="00AA77F7"/>
    <w:rsid w:val="00C919D0"/>
    <w:rsid w:val="00CC2E91"/>
    <w:rsid w:val="00CF5DEB"/>
    <w:rsid w:val="00D353AF"/>
    <w:rsid w:val="00D75C1A"/>
    <w:rsid w:val="00E440D5"/>
    <w:rsid w:val="00E64EA5"/>
    <w:rsid w:val="00EB52C3"/>
    <w:rsid w:val="00ED2EE9"/>
    <w:rsid w:val="00F82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6895F95-134B-4785-8A85-23BC7899B3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lang w:val="en-GB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rezrazmikov">
    <w:name w:val="No Spacing"/>
    <w:uiPriority w:val="1"/>
    <w:qFormat/>
    <w:rsid w:val="001477CC"/>
    <w:pPr>
      <w:spacing w:after="0" w:line="240" w:lineRule="auto"/>
      <w:jc w:val="both"/>
    </w:pPr>
    <w:rPr>
      <w:lang w:val="en-GB"/>
    </w:rPr>
  </w:style>
  <w:style w:type="paragraph" w:styleId="Glava">
    <w:name w:val="header"/>
    <w:basedOn w:val="Navaden"/>
    <w:link w:val="GlavaZnak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1477CC"/>
    <w:rPr>
      <w:lang w:val="en-GB"/>
    </w:rPr>
  </w:style>
  <w:style w:type="paragraph" w:styleId="Noga">
    <w:name w:val="footer"/>
    <w:basedOn w:val="Navaden"/>
    <w:link w:val="NogaZnak"/>
    <w:uiPriority w:val="99"/>
    <w:unhideWhenUsed/>
    <w:rsid w:val="001477C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1477CC"/>
    <w:rPr>
      <w:lang w:val="en-GB"/>
    </w:rPr>
  </w:style>
  <w:style w:type="character" w:styleId="Krepko">
    <w:name w:val="Strong"/>
    <w:aliases w:val="Supplement"/>
    <w:basedOn w:val="Privzetapisavaodstavka"/>
    <w:uiPriority w:val="22"/>
    <w:qFormat/>
    <w:rsid w:val="00355CE0"/>
    <w:rPr>
      <w:rFonts w:ascii="Times New Roman" w:hAnsi="Times New Roman"/>
      <w:b w:val="0"/>
      <w:bCs/>
      <w:sz w:val="26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E64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E64EA5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emf"/><Relationship Id="rId21" Type="http://schemas.openxmlformats.org/officeDocument/2006/relationships/oleObject" Target="embeddings/oleObject9.bin"/><Relationship Id="rId42" Type="http://schemas.openxmlformats.org/officeDocument/2006/relationships/image" Target="media/image17.e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1.emf"/><Relationship Id="rId159" Type="http://schemas.openxmlformats.org/officeDocument/2006/relationships/image" Target="media/image70.emf"/><Relationship Id="rId170" Type="http://schemas.openxmlformats.org/officeDocument/2006/relationships/image" Target="media/image75.e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e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2.e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6.emf"/><Relationship Id="rId5" Type="http://schemas.openxmlformats.org/officeDocument/2006/relationships/endnotes" Target="endnotes.xml"/><Relationship Id="rId95" Type="http://schemas.openxmlformats.org/officeDocument/2006/relationships/image" Target="media/image42.emf"/><Relationship Id="rId160" Type="http://schemas.openxmlformats.org/officeDocument/2006/relationships/image" Target="media/image71.emf"/><Relationship Id="rId181" Type="http://schemas.openxmlformats.org/officeDocument/2006/relationships/image" Target="media/image80.emf"/><Relationship Id="rId22" Type="http://schemas.openxmlformats.org/officeDocument/2006/relationships/oleObject" Target="embeddings/oleObject10.bin"/><Relationship Id="rId43" Type="http://schemas.openxmlformats.org/officeDocument/2006/relationships/image" Target="media/image18.emf"/><Relationship Id="rId64" Type="http://schemas.openxmlformats.org/officeDocument/2006/relationships/image" Target="media/image27.e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e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12" Type="http://schemas.openxmlformats.org/officeDocument/2006/relationships/image" Target="media/image3.e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3.emf"/><Relationship Id="rId75" Type="http://schemas.openxmlformats.org/officeDocument/2006/relationships/image" Target="media/image32.e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82" Type="http://schemas.openxmlformats.org/officeDocument/2006/relationships/image" Target="media/image81.emf"/><Relationship Id="rId6" Type="http://schemas.openxmlformats.org/officeDocument/2006/relationships/image" Target="media/image1.emf"/><Relationship Id="rId23" Type="http://schemas.openxmlformats.org/officeDocument/2006/relationships/image" Target="media/image8.e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8.emf"/><Relationship Id="rId86" Type="http://schemas.openxmlformats.org/officeDocument/2006/relationships/image" Target="media/image37.emf"/><Relationship Id="rId130" Type="http://schemas.openxmlformats.org/officeDocument/2006/relationships/image" Target="media/image57.e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6.emf"/><Relationship Id="rId207" Type="http://schemas.openxmlformats.org/officeDocument/2006/relationships/oleObject" Target="embeddings/oleObject110.bin"/><Relationship Id="rId13" Type="http://schemas.openxmlformats.org/officeDocument/2006/relationships/image" Target="media/image4.emf"/><Relationship Id="rId109" Type="http://schemas.openxmlformats.org/officeDocument/2006/relationships/image" Target="media/image48.emf"/><Relationship Id="rId34" Type="http://schemas.openxmlformats.org/officeDocument/2006/relationships/image" Target="media/image13.e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3.emf"/><Relationship Id="rId141" Type="http://schemas.openxmlformats.org/officeDocument/2006/relationships/image" Target="media/image62.e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8.emf"/><Relationship Id="rId110" Type="http://schemas.openxmlformats.org/officeDocument/2006/relationships/image" Target="media/image49.emf"/><Relationship Id="rId131" Type="http://schemas.openxmlformats.org/officeDocument/2006/relationships/image" Target="media/image58.emf"/><Relationship Id="rId152" Type="http://schemas.openxmlformats.org/officeDocument/2006/relationships/image" Target="media/image67.emf"/><Relationship Id="rId173" Type="http://schemas.openxmlformats.org/officeDocument/2006/relationships/oleObject" Target="embeddings/oleObject92.bin"/><Relationship Id="rId194" Type="http://schemas.openxmlformats.org/officeDocument/2006/relationships/image" Target="media/image87.emf"/><Relationship Id="rId208" Type="http://schemas.openxmlformats.org/officeDocument/2006/relationships/image" Target="media/image93.emf"/><Relationship Id="rId19" Type="http://schemas.openxmlformats.org/officeDocument/2006/relationships/image" Target="media/image6.emf"/><Relationship Id="rId14" Type="http://schemas.openxmlformats.org/officeDocument/2006/relationships/oleObject" Target="embeddings/oleObject5.bin"/><Relationship Id="rId30" Type="http://schemas.openxmlformats.org/officeDocument/2006/relationships/image" Target="media/image11.emf"/><Relationship Id="rId35" Type="http://schemas.openxmlformats.org/officeDocument/2006/relationships/image" Target="media/image14.e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e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e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e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e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4.emf"/><Relationship Id="rId3" Type="http://schemas.openxmlformats.org/officeDocument/2006/relationships/webSettings" Target="web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9.emf"/><Relationship Id="rId67" Type="http://schemas.openxmlformats.org/officeDocument/2006/relationships/oleObject" Target="embeddings/oleObject34.bin"/><Relationship Id="rId116" Type="http://schemas.openxmlformats.org/officeDocument/2006/relationships/image" Target="media/image51.emf"/><Relationship Id="rId137" Type="http://schemas.openxmlformats.org/officeDocument/2006/relationships/image" Target="media/image60.emf"/><Relationship Id="rId158" Type="http://schemas.openxmlformats.org/officeDocument/2006/relationships/oleObject" Target="embeddings/oleObject84.bin"/><Relationship Id="rId20" Type="http://schemas.openxmlformats.org/officeDocument/2006/relationships/image" Target="media/image7.e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6.e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emf"/><Relationship Id="rId174" Type="http://schemas.openxmlformats.org/officeDocument/2006/relationships/image" Target="media/image77.emf"/><Relationship Id="rId179" Type="http://schemas.openxmlformats.org/officeDocument/2006/relationships/oleObject" Target="embeddings/oleObject95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5.emf"/><Relationship Id="rId204" Type="http://schemas.openxmlformats.org/officeDocument/2006/relationships/image" Target="media/image91.e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emf"/><Relationship Id="rId106" Type="http://schemas.openxmlformats.org/officeDocument/2006/relationships/image" Target="media/image47.emf"/><Relationship Id="rId127" Type="http://schemas.openxmlformats.org/officeDocument/2006/relationships/image" Target="media/image56.emf"/><Relationship Id="rId10" Type="http://schemas.openxmlformats.org/officeDocument/2006/relationships/oleObject" Target="embeddings/oleObject3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emf"/><Relationship Id="rId94" Type="http://schemas.openxmlformats.org/officeDocument/2006/relationships/image" Target="media/image41.emf"/><Relationship Id="rId99" Type="http://schemas.openxmlformats.org/officeDocument/2006/relationships/oleObject" Target="embeddings/oleObject51.bin"/><Relationship Id="rId101" Type="http://schemas.openxmlformats.org/officeDocument/2006/relationships/image" Target="media/image44.e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e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2.emf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2.bin"/><Relationship Id="rId26" Type="http://schemas.openxmlformats.org/officeDocument/2006/relationships/image" Target="media/image9.emf"/><Relationship Id="rId47" Type="http://schemas.openxmlformats.org/officeDocument/2006/relationships/oleObject" Target="embeddings/oleObject23.bin"/><Relationship Id="rId68" Type="http://schemas.openxmlformats.org/officeDocument/2006/relationships/image" Target="media/image29.e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e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emf"/><Relationship Id="rId37" Type="http://schemas.openxmlformats.org/officeDocument/2006/relationships/oleObject" Target="embeddings/oleObject18.bin"/><Relationship Id="rId58" Type="http://schemas.openxmlformats.org/officeDocument/2006/relationships/image" Target="media/image25.emf"/><Relationship Id="rId79" Type="http://schemas.openxmlformats.org/officeDocument/2006/relationships/image" Target="media/image34.emf"/><Relationship Id="rId102" Type="http://schemas.openxmlformats.org/officeDocument/2006/relationships/image" Target="media/image45.emf"/><Relationship Id="rId123" Type="http://schemas.openxmlformats.org/officeDocument/2006/relationships/image" Target="media/image54.emf"/><Relationship Id="rId144" Type="http://schemas.openxmlformats.org/officeDocument/2006/relationships/image" Target="media/image63.emf"/><Relationship Id="rId90" Type="http://schemas.openxmlformats.org/officeDocument/2006/relationships/image" Target="media/image39.e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3.emf"/><Relationship Id="rId211" Type="http://schemas.openxmlformats.org/officeDocument/2006/relationships/image" Target="media/image94.emf"/><Relationship Id="rId27" Type="http://schemas.openxmlformats.org/officeDocument/2006/relationships/image" Target="media/image10.e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emf"/><Relationship Id="rId134" Type="http://schemas.openxmlformats.org/officeDocument/2006/relationships/image" Target="media/image59.e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8.emf"/><Relationship Id="rId201" Type="http://schemas.openxmlformats.org/officeDocument/2006/relationships/image" Target="media/image90.emf"/><Relationship Id="rId17" Type="http://schemas.openxmlformats.org/officeDocument/2006/relationships/oleObject" Target="embeddings/oleObject7.bin"/><Relationship Id="rId38" Type="http://schemas.openxmlformats.org/officeDocument/2006/relationships/image" Target="media/image15.e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emf"/><Relationship Id="rId70" Type="http://schemas.openxmlformats.org/officeDocument/2006/relationships/oleObject" Target="embeddings/oleObject36.bin"/><Relationship Id="rId91" Type="http://schemas.openxmlformats.org/officeDocument/2006/relationships/image" Target="media/image40.emf"/><Relationship Id="rId145" Type="http://schemas.openxmlformats.org/officeDocument/2006/relationships/image" Target="media/image64.emf"/><Relationship Id="rId166" Type="http://schemas.openxmlformats.org/officeDocument/2006/relationships/image" Target="media/image73.emf"/><Relationship Id="rId187" Type="http://schemas.openxmlformats.org/officeDocument/2006/relationships/oleObject" Target="embeddings/oleObject99.bin"/><Relationship Id="rId1" Type="http://schemas.openxmlformats.org/officeDocument/2006/relationships/styles" Target="styles.xml"/><Relationship Id="rId212" Type="http://schemas.openxmlformats.org/officeDocument/2006/relationships/header" Target="header1.xml"/><Relationship Id="rId28" Type="http://schemas.openxmlformats.org/officeDocument/2006/relationships/oleObject" Target="embeddings/oleObject13.bin"/><Relationship Id="rId49" Type="http://schemas.openxmlformats.org/officeDocument/2006/relationships/image" Target="media/image20.emf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e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9.emf"/><Relationship Id="rId202" Type="http://schemas.openxmlformats.org/officeDocument/2006/relationships/oleObject" Target="embeddings/oleObject107.bin"/><Relationship Id="rId18" Type="http://schemas.openxmlformats.org/officeDocument/2006/relationships/oleObject" Target="embeddings/oleObject8.bin"/><Relationship Id="rId39" Type="http://schemas.openxmlformats.org/officeDocument/2006/relationships/image" Target="media/image16.emf"/><Relationship Id="rId50" Type="http://schemas.openxmlformats.org/officeDocument/2006/relationships/image" Target="media/image21.e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e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0.emf"/><Relationship Id="rId92" Type="http://schemas.openxmlformats.org/officeDocument/2006/relationships/oleObject" Target="embeddings/oleObject47.bin"/><Relationship Id="rId213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emf"/><Relationship Id="rId61" Type="http://schemas.openxmlformats.org/officeDocument/2006/relationships/image" Target="media/image26.emf"/><Relationship Id="rId82" Type="http://schemas.openxmlformats.org/officeDocument/2006/relationships/image" Target="media/image35.e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7</Pages>
  <Words>149</Words>
  <Characters>853</Characters>
  <Application>Microsoft Office Word</Application>
  <DocSecurity>0</DocSecurity>
  <Lines>7</Lines>
  <Paragraphs>1</Paragraphs>
  <ScaleCrop>false</ScaleCrop>
  <HeadingPairs>
    <vt:vector size="6" baseType="variant">
      <vt:variant>
        <vt:lpstr>Naslov</vt:lpstr>
      </vt:variant>
      <vt:variant>
        <vt:i4>1</vt:i4>
      </vt:variant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islav Kafka</dc:creator>
  <cp:keywords/>
  <dc:description/>
  <cp:lastModifiedBy>Windows User</cp:lastModifiedBy>
  <cp:revision>2</cp:revision>
  <dcterms:created xsi:type="dcterms:W3CDTF">2020-03-06T18:06:00Z</dcterms:created>
  <dcterms:modified xsi:type="dcterms:W3CDTF">2020-03-06T18:06:00Z</dcterms:modified>
</cp:coreProperties>
</file>